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D486AC" w14:textId="77777777" w:rsidR="005D6D44" w:rsidRPr="00BD5D1D" w:rsidRDefault="005D6D44" w:rsidP="005D6D44">
      <w:pPr>
        <w:rPr>
          <w:rFonts w:asciiTheme="minorEastAsia" w:hAnsiTheme="minorEastAsia"/>
        </w:rPr>
      </w:pPr>
      <w:bookmarkStart w:id="0" w:name="_Hlk117675389"/>
      <w:bookmarkEnd w:id="0"/>
    </w:p>
    <w:p w14:paraId="393F20C5" w14:textId="77777777" w:rsidR="005D6D44" w:rsidRDefault="005D6D44" w:rsidP="005D6D44">
      <w:pPr>
        <w:jc w:val="left"/>
      </w:pPr>
      <w:r>
        <w:rPr>
          <w:noProof/>
        </w:rPr>
        <w:drawing>
          <wp:inline distT="0" distB="0" distL="0" distR="0" wp14:anchorId="2C734788" wp14:editId="5D8BEFFD">
            <wp:extent cx="2840529" cy="715666"/>
            <wp:effectExtent l="19050" t="0" r="0" b="0"/>
            <wp:docPr id="3" name="图片 3" descr="C:\Users\XD\AppData\Local\Temp\158419469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XD\AppData\Local\Temp\1584194696(1)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1990" cy="716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D8E674" w14:textId="77777777" w:rsidR="005D6D44" w:rsidRDefault="005D6D44" w:rsidP="005D6D44"/>
    <w:p w14:paraId="2D0DD585" w14:textId="77777777" w:rsidR="005D6D44" w:rsidRDefault="005D6D44" w:rsidP="005D6D44"/>
    <w:p w14:paraId="06C51FF1" w14:textId="77777777" w:rsidR="005D6D44" w:rsidRDefault="005D6D44" w:rsidP="005D6D44"/>
    <w:p w14:paraId="5367251C" w14:textId="77777777" w:rsidR="005D6D44" w:rsidRDefault="005D6D44" w:rsidP="005D6D44"/>
    <w:p w14:paraId="370784BB" w14:textId="77777777" w:rsidR="005D6D44" w:rsidRDefault="005D6D44" w:rsidP="005D6D44"/>
    <w:p w14:paraId="367BC071" w14:textId="77777777" w:rsidR="005D6D44" w:rsidRDefault="005D6D44" w:rsidP="005D6D44"/>
    <w:p w14:paraId="449285F8" w14:textId="77777777" w:rsidR="005D6D44" w:rsidRPr="00BE615A" w:rsidRDefault="005D6D44" w:rsidP="005D6D44">
      <w:pPr>
        <w:jc w:val="center"/>
        <w:rPr>
          <w:rFonts w:ascii="华文隶书" w:eastAsia="华文隶书" w:hAnsi="微软雅黑"/>
          <w:b/>
          <w:sz w:val="64"/>
          <w:szCs w:val="64"/>
        </w:rPr>
      </w:pPr>
      <w:r>
        <w:rPr>
          <w:rFonts w:ascii="华文隶书" w:eastAsia="华文隶书" w:hAnsi="微软雅黑" w:hint="eastAsia"/>
          <w:b/>
          <w:sz w:val="64"/>
          <w:szCs w:val="64"/>
        </w:rPr>
        <w:t>数字</w:t>
      </w:r>
      <w:r w:rsidRPr="00BE615A">
        <w:rPr>
          <w:rFonts w:ascii="华文隶书" w:eastAsia="华文隶书" w:hAnsi="微软雅黑" w:hint="eastAsia"/>
          <w:b/>
          <w:sz w:val="64"/>
          <w:szCs w:val="64"/>
        </w:rPr>
        <w:t>电路系列远程实验报告</w:t>
      </w:r>
    </w:p>
    <w:p w14:paraId="442A498B" w14:textId="77777777" w:rsidR="005D6D44" w:rsidRDefault="00000000" w:rsidP="005D6D44">
      <w:pPr>
        <w:jc w:val="center"/>
        <w:rPr>
          <w:rFonts w:ascii="微软雅黑" w:eastAsia="微软雅黑" w:hAnsi="微软雅黑"/>
          <w:b/>
          <w:sz w:val="52"/>
          <w:szCs w:val="52"/>
        </w:rPr>
      </w:pPr>
      <w:r>
        <w:rPr>
          <w:rFonts w:ascii="微软雅黑" w:eastAsia="微软雅黑" w:hAnsi="微软雅黑"/>
          <w:b/>
          <w:sz w:val="52"/>
          <w:szCs w:val="52"/>
        </w:rPr>
        <w:pict w14:anchorId="50C0A707">
          <v:rect id="_x0000_i1025" style="width:415.3pt;height:2pt" o:hralign="center" o:hrstd="t" o:hrnoshade="t" o:hr="t" fillcolor="#d8d8d8 [2732]" stroked="f"/>
        </w:pict>
      </w:r>
    </w:p>
    <w:p w14:paraId="25543A28" w14:textId="1D5A27A4" w:rsidR="005D6D44" w:rsidRPr="00BE615A" w:rsidRDefault="005D6D44" w:rsidP="005D6D44">
      <w:pPr>
        <w:jc w:val="center"/>
        <w:rPr>
          <w:rFonts w:ascii="微软雅黑" w:eastAsia="微软雅黑" w:hAnsi="微软雅黑"/>
          <w:b/>
          <w:sz w:val="36"/>
          <w:szCs w:val="36"/>
        </w:rPr>
      </w:pPr>
      <w:r w:rsidRPr="00BE615A">
        <w:rPr>
          <w:rFonts w:ascii="微软雅黑" w:eastAsia="微软雅黑" w:hAnsi="微软雅黑" w:hint="eastAsia"/>
          <w:b/>
          <w:sz w:val="36"/>
          <w:szCs w:val="36"/>
        </w:rPr>
        <w:t>实验</w:t>
      </w:r>
      <w:r>
        <w:rPr>
          <w:rFonts w:ascii="微软雅黑" w:eastAsia="微软雅黑" w:hAnsi="微软雅黑" w:hint="eastAsia"/>
          <w:b/>
          <w:sz w:val="36"/>
          <w:szCs w:val="36"/>
        </w:rPr>
        <w:t>五</w:t>
      </w:r>
      <w:r w:rsidRPr="00BE615A">
        <w:rPr>
          <w:rFonts w:ascii="微软雅黑" w:eastAsia="微软雅黑" w:hAnsi="微软雅黑" w:hint="eastAsia"/>
          <w:b/>
          <w:sz w:val="36"/>
          <w:szCs w:val="36"/>
        </w:rPr>
        <w:tab/>
      </w:r>
      <w:r w:rsidRPr="005D6D44">
        <w:rPr>
          <w:rFonts w:ascii="微软雅黑" w:eastAsia="微软雅黑" w:hAnsi="微软雅黑" w:hint="eastAsia"/>
          <w:b/>
          <w:sz w:val="36"/>
          <w:szCs w:val="36"/>
        </w:rPr>
        <w:t>移位寄存器及其应用实验</w:t>
      </w:r>
    </w:p>
    <w:p w14:paraId="2B47D026" w14:textId="77777777" w:rsidR="005D6D44" w:rsidRDefault="005D6D44" w:rsidP="005D6D44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7D08FD72" w14:textId="77777777" w:rsidR="005D6D44" w:rsidRDefault="005D6D44" w:rsidP="005D6D44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5CEFEEBB" w14:textId="6D91A2C4" w:rsidR="005D6D44" w:rsidRPr="00062B16" w:rsidRDefault="005D6D44" w:rsidP="005D6D4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学      院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</w:t>
      </w:r>
      <w:r w:rsidR="006B077E">
        <w:rPr>
          <w:rFonts w:ascii="微软雅黑" w:eastAsia="微软雅黑" w:hAnsi="微软雅黑" w:hint="eastAsia"/>
          <w:b/>
          <w:sz w:val="32"/>
          <w:szCs w:val="32"/>
          <w:u w:val="single"/>
        </w:rPr>
        <w:t>网络与信息安全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</w:t>
      </w:r>
    </w:p>
    <w:p w14:paraId="7BA6608F" w14:textId="6C58244B" w:rsidR="005D6D44" w:rsidRPr="00062B16" w:rsidRDefault="005D6D44" w:rsidP="005D6D4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 w:rsidRPr="00BE615A">
        <w:rPr>
          <w:rFonts w:ascii="微软雅黑" w:eastAsia="微软雅黑" w:hAnsi="微软雅黑" w:hint="eastAsia"/>
          <w:b/>
          <w:sz w:val="32"/>
          <w:szCs w:val="32"/>
        </w:rPr>
        <w:t>班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    </w:t>
      </w:r>
      <w:r w:rsidRPr="00BE615A">
        <w:rPr>
          <w:rFonts w:ascii="微软雅黑" w:eastAsia="微软雅黑" w:hAnsi="微软雅黑" w:hint="eastAsia"/>
          <w:b/>
          <w:sz w:val="32"/>
          <w:szCs w:val="32"/>
        </w:rPr>
        <w:t>级</w:t>
      </w:r>
      <w:r>
        <w:rPr>
          <w:rFonts w:ascii="微软雅黑" w:eastAsia="微软雅黑" w:hAnsi="微软雅黑" w:hint="eastAsia"/>
          <w:b/>
          <w:sz w:val="32"/>
          <w:szCs w:val="32"/>
        </w:rPr>
        <w:t>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</w:t>
      </w:r>
      <w:r w:rsidR="006B077E">
        <w:rPr>
          <w:rFonts w:ascii="微软雅黑" w:eastAsia="微软雅黑" w:hAnsi="微软雅黑" w:hint="eastAsia"/>
          <w:b/>
          <w:sz w:val="32"/>
          <w:szCs w:val="32"/>
          <w:u w:val="single"/>
        </w:rPr>
        <w:t>信安1</w:t>
      </w:r>
      <w:r w:rsidR="006B077E">
        <w:rPr>
          <w:rFonts w:ascii="微软雅黑" w:eastAsia="微软雅黑" w:hAnsi="微软雅黑"/>
          <w:b/>
          <w:sz w:val="32"/>
          <w:szCs w:val="32"/>
          <w:u w:val="single"/>
        </w:rPr>
        <w:t>1</w:t>
      </w:r>
      <w:r w:rsidR="006B077E">
        <w:rPr>
          <w:rFonts w:ascii="微软雅黑" w:eastAsia="微软雅黑" w:hAnsi="微软雅黑" w:hint="eastAsia"/>
          <w:b/>
          <w:sz w:val="32"/>
          <w:szCs w:val="32"/>
          <w:u w:val="single"/>
        </w:rPr>
        <w:t>班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 </w:t>
      </w:r>
    </w:p>
    <w:p w14:paraId="38D34BFB" w14:textId="303AE8DF" w:rsidR="005D6D44" w:rsidRPr="00062B16" w:rsidRDefault="005D6D44" w:rsidP="005D6D4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姓      名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         </w:t>
      </w:r>
    </w:p>
    <w:p w14:paraId="1D16A3BE" w14:textId="5F0485F5" w:rsidR="005D6D44" w:rsidRDefault="005D6D44" w:rsidP="005D6D4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学      号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  </w:t>
      </w:r>
    </w:p>
    <w:p w14:paraId="08947569" w14:textId="77777777" w:rsidR="005D6D44" w:rsidRPr="00062B16" w:rsidRDefault="005D6D44" w:rsidP="005D6D4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</w:p>
    <w:p w14:paraId="4268F843" w14:textId="348212CF" w:rsidR="005D6D44" w:rsidRPr="00E762A4" w:rsidRDefault="005D6D44" w:rsidP="005D6D4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 xml:space="preserve">实验日期： </w:t>
      </w:r>
      <w:r w:rsidR="006B077E">
        <w:rPr>
          <w:rFonts w:ascii="微软雅黑" w:eastAsia="微软雅黑" w:hAnsi="微软雅黑"/>
          <w:b/>
          <w:sz w:val="32"/>
          <w:szCs w:val="32"/>
        </w:rPr>
        <w:t>2023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 年 </w:t>
      </w:r>
      <w:r w:rsidR="006B077E">
        <w:rPr>
          <w:rFonts w:ascii="微软雅黑" w:eastAsia="微软雅黑" w:hAnsi="微软雅黑"/>
          <w:b/>
          <w:sz w:val="32"/>
          <w:szCs w:val="32"/>
        </w:rPr>
        <w:t>5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月 </w:t>
      </w:r>
      <w:r w:rsidR="006B077E">
        <w:rPr>
          <w:rFonts w:ascii="微软雅黑" w:eastAsia="微软雅黑" w:hAnsi="微软雅黑"/>
          <w:b/>
          <w:sz w:val="32"/>
          <w:szCs w:val="32"/>
        </w:rPr>
        <w:t>23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日</w:t>
      </w:r>
    </w:p>
    <w:p w14:paraId="5009083E" w14:textId="77777777" w:rsidR="005D6D44" w:rsidRDefault="005D6D44" w:rsidP="005D6D44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058E0D91" w14:textId="77777777" w:rsidR="005D6D44" w:rsidRPr="00F97039" w:rsidRDefault="005D6D44" w:rsidP="005D6D44">
      <w:pPr>
        <w:jc w:val="center"/>
        <w:rPr>
          <w:rFonts w:ascii="微软雅黑" w:eastAsia="微软雅黑" w:hAnsi="微软雅黑"/>
          <w:b/>
          <w:sz w:val="28"/>
          <w:szCs w:val="28"/>
        </w:rPr>
      </w:pPr>
    </w:p>
    <w:p w14:paraId="35AB1B64" w14:textId="77777777" w:rsidR="005D6D44" w:rsidRPr="00F97039" w:rsidRDefault="005D6D44" w:rsidP="005D6D44">
      <w:pPr>
        <w:jc w:val="center"/>
        <w:rPr>
          <w:rFonts w:ascii="微软雅黑" w:eastAsia="微软雅黑" w:hAnsi="微软雅黑"/>
          <w:b/>
          <w:sz w:val="36"/>
          <w:szCs w:val="36"/>
        </w:rPr>
      </w:pPr>
      <w:r w:rsidRPr="00F97039">
        <w:rPr>
          <w:rFonts w:ascii="微软雅黑" w:eastAsia="微软雅黑" w:hAnsi="微软雅黑" w:hint="eastAsia"/>
          <w:b/>
          <w:sz w:val="36"/>
          <w:szCs w:val="36"/>
        </w:rPr>
        <w:t>电工电子实验教学中心</w:t>
      </w:r>
    </w:p>
    <w:p w14:paraId="00468926" w14:textId="77777777" w:rsidR="005D6D44" w:rsidRDefault="005D6D44" w:rsidP="005D6D44">
      <w:pPr>
        <w:jc w:val="center"/>
      </w:pPr>
      <w:r w:rsidRPr="00F97039">
        <w:rPr>
          <w:rFonts w:ascii="微软雅黑" w:eastAsia="微软雅黑" w:hAnsi="微软雅黑" w:hint="eastAsia"/>
          <w:b/>
          <w:sz w:val="18"/>
          <w:szCs w:val="18"/>
        </w:rPr>
        <w:t>Laboratories of Electrotechnics &amp; Electronics</w:t>
      </w:r>
    </w:p>
    <w:p w14:paraId="2D0824AA" w14:textId="77777777" w:rsidR="005D6D44" w:rsidRPr="00BD5D1D" w:rsidRDefault="005D6D44" w:rsidP="005D6D44">
      <w:pPr>
        <w:rPr>
          <w:rFonts w:asciiTheme="minorEastAsia" w:hAnsiTheme="minorEastAsia"/>
        </w:rPr>
      </w:pPr>
    </w:p>
    <w:p w14:paraId="0E1D1D96" w14:textId="77777777" w:rsidR="009B4F32" w:rsidRDefault="009B4F32" w:rsidP="000F7978">
      <w:pPr>
        <w:pStyle w:val="1"/>
        <w:rPr>
          <w:rFonts w:asciiTheme="minorEastAsia" w:hAnsiTheme="minorEastAsia"/>
        </w:rPr>
        <w:sectPr w:rsidR="009B4F32" w:rsidSect="009B4F3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42E7E05B" w14:textId="60EFAEB2" w:rsidR="000F7978" w:rsidRPr="005D6D44" w:rsidRDefault="005D6D44" w:rsidP="000F7978">
      <w:pPr>
        <w:pStyle w:val="1"/>
        <w:rPr>
          <w:rFonts w:ascii="微软雅黑" w:eastAsia="微软雅黑" w:hAnsi="微软雅黑"/>
          <w:bCs w:val="0"/>
          <w:kern w:val="2"/>
          <w:sz w:val="28"/>
          <w:szCs w:val="28"/>
        </w:rPr>
      </w:pPr>
      <w:r>
        <w:rPr>
          <w:rFonts w:ascii="微软雅黑" w:eastAsia="微软雅黑" w:hAnsi="微软雅黑" w:hint="eastAsia"/>
          <w:bCs w:val="0"/>
          <w:kern w:val="2"/>
          <w:sz w:val="28"/>
          <w:szCs w:val="28"/>
        </w:rPr>
        <w:lastRenderedPageBreak/>
        <w:t xml:space="preserve">实验五 </w:t>
      </w:r>
      <w:r w:rsidR="000F7978" w:rsidRPr="005D6D44">
        <w:rPr>
          <w:rFonts w:ascii="微软雅黑" w:eastAsia="微软雅黑" w:hAnsi="微软雅黑" w:hint="eastAsia"/>
          <w:bCs w:val="0"/>
          <w:kern w:val="2"/>
          <w:sz w:val="28"/>
          <w:szCs w:val="28"/>
        </w:rPr>
        <w:t>移位寄存器及其应用实验</w:t>
      </w:r>
    </w:p>
    <w:p w14:paraId="52D2A802" w14:textId="77777777" w:rsidR="000F7978" w:rsidRPr="005D6D44" w:rsidRDefault="000F7978" w:rsidP="005D6D44">
      <w:pPr>
        <w:outlineLvl w:val="1"/>
        <w:rPr>
          <w:rFonts w:ascii="微软雅黑" w:eastAsia="微软雅黑" w:hAnsi="微软雅黑"/>
          <w:b/>
          <w:sz w:val="24"/>
          <w:szCs w:val="24"/>
        </w:rPr>
      </w:pPr>
      <w:r w:rsidRPr="005D6D44">
        <w:rPr>
          <w:rFonts w:ascii="微软雅黑" w:eastAsia="微软雅黑" w:hAnsi="微软雅黑"/>
          <w:b/>
          <w:sz w:val="24"/>
          <w:szCs w:val="24"/>
        </w:rPr>
        <w:t>一、实验目的</w:t>
      </w:r>
    </w:p>
    <w:p w14:paraId="76842A5E" w14:textId="289D81A4" w:rsidR="000F7978" w:rsidRPr="005D6D44" w:rsidRDefault="000F7978" w:rsidP="005D6D44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/>
          <w:sz w:val="24"/>
          <w:szCs w:val="24"/>
        </w:rPr>
        <w:t>1. 熟悉移位寄存器的结构及工作原理。</w:t>
      </w:r>
    </w:p>
    <w:p w14:paraId="475A4997" w14:textId="51C5BFCC" w:rsidR="000F7978" w:rsidRPr="005D6D44" w:rsidRDefault="000F7978" w:rsidP="005D6D44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/>
          <w:sz w:val="24"/>
          <w:szCs w:val="24"/>
        </w:rPr>
        <w:t>2. 掌握移位寄存器的应用。</w:t>
      </w:r>
    </w:p>
    <w:p w14:paraId="5FFAA0D1" w14:textId="77777777" w:rsidR="000F7978" w:rsidRPr="005D6D44" w:rsidRDefault="000F7978" w:rsidP="005D6D44">
      <w:pPr>
        <w:outlineLvl w:val="1"/>
        <w:rPr>
          <w:rFonts w:ascii="微软雅黑" w:eastAsia="微软雅黑" w:hAnsi="微软雅黑"/>
          <w:b/>
          <w:sz w:val="24"/>
          <w:szCs w:val="24"/>
        </w:rPr>
      </w:pPr>
      <w:r w:rsidRPr="005D6D44">
        <w:rPr>
          <w:rFonts w:ascii="微软雅黑" w:eastAsia="微软雅黑" w:hAnsi="微软雅黑"/>
          <w:b/>
          <w:sz w:val="24"/>
          <w:szCs w:val="24"/>
        </w:rPr>
        <w:t>二、实验所用仪器设备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5"/>
        <w:gridCol w:w="4535"/>
      </w:tblGrid>
      <w:tr w:rsidR="000F7978" w:rsidRPr="005D6D44" w14:paraId="51CDDB05" w14:textId="77777777" w:rsidTr="0006436F">
        <w:trPr>
          <w:jc w:val="center"/>
        </w:trPr>
        <w:tc>
          <w:tcPr>
            <w:tcW w:w="4643" w:type="dxa"/>
          </w:tcPr>
          <w:p w14:paraId="2CF86158" w14:textId="77777777" w:rsidR="000F7978" w:rsidRPr="005D6D44" w:rsidRDefault="000F7978" w:rsidP="005D6D44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5D6D44">
              <w:rPr>
                <w:rFonts w:ascii="微软雅黑" w:eastAsia="微软雅黑" w:hAnsi="微软雅黑"/>
                <w:sz w:val="24"/>
                <w:szCs w:val="24"/>
              </w:rPr>
              <w:t>1. 万用表          1台；</w:t>
            </w:r>
          </w:p>
          <w:p w14:paraId="4FBB4AA1" w14:textId="3984DA8F" w:rsidR="000F7978" w:rsidRPr="005D6D44" w:rsidRDefault="000F7978" w:rsidP="005D6D44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5D6D44">
              <w:rPr>
                <w:rFonts w:ascii="微软雅黑" w:eastAsia="微软雅黑" w:hAnsi="微软雅黑"/>
                <w:sz w:val="24"/>
                <w:szCs w:val="24"/>
              </w:rPr>
              <w:t>3. 函数信号发生器  1台；</w:t>
            </w:r>
          </w:p>
          <w:p w14:paraId="3D2BF821" w14:textId="40FD2F4D" w:rsidR="000F7978" w:rsidRPr="005D6D44" w:rsidRDefault="000F7978" w:rsidP="005D6D44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5D6D44">
              <w:rPr>
                <w:rFonts w:ascii="微软雅黑" w:eastAsia="微软雅黑" w:hAnsi="微软雅黑"/>
                <w:sz w:val="24"/>
                <w:szCs w:val="24"/>
              </w:rPr>
              <w:t>5. 逻辑分析仪      1台；</w:t>
            </w:r>
          </w:p>
          <w:p w14:paraId="5F2ADE46" w14:textId="51B7F947" w:rsidR="000F7978" w:rsidRPr="005D6D44" w:rsidRDefault="000F7978" w:rsidP="005D6D44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5D6D44">
              <w:rPr>
                <w:rFonts w:ascii="微软雅黑" w:eastAsia="微软雅黑" w:hAnsi="微软雅黑"/>
                <w:sz w:val="24"/>
                <w:szCs w:val="24"/>
              </w:rPr>
              <w:t>7. 计算机          1台。</w:t>
            </w:r>
          </w:p>
        </w:tc>
        <w:tc>
          <w:tcPr>
            <w:tcW w:w="4643" w:type="dxa"/>
          </w:tcPr>
          <w:p w14:paraId="0A9E10D4" w14:textId="77777777" w:rsidR="000F7978" w:rsidRPr="005D6D44" w:rsidRDefault="000F7978" w:rsidP="005D6D44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5D6D44">
              <w:rPr>
                <w:rFonts w:ascii="微软雅黑" w:eastAsia="微软雅黑" w:hAnsi="微软雅黑"/>
                <w:sz w:val="24"/>
                <w:szCs w:val="24"/>
              </w:rPr>
              <w:t>2. 直流稳压电源    1台；</w:t>
            </w:r>
          </w:p>
          <w:p w14:paraId="6CF84FFB" w14:textId="77777777" w:rsidR="000F7978" w:rsidRPr="005D6D44" w:rsidRDefault="000F7978" w:rsidP="005D6D44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5D6D44">
              <w:rPr>
                <w:rFonts w:ascii="微软雅黑" w:eastAsia="微软雅黑" w:hAnsi="微软雅黑"/>
                <w:sz w:val="24"/>
                <w:szCs w:val="24"/>
              </w:rPr>
              <w:t>4. 双踪示波器      1台；</w:t>
            </w:r>
          </w:p>
          <w:p w14:paraId="0D214E84" w14:textId="06B97852" w:rsidR="000F7978" w:rsidRPr="005D6D44" w:rsidRDefault="000F7978" w:rsidP="005D6D44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5D6D44">
              <w:rPr>
                <w:rFonts w:ascii="微软雅黑" w:eastAsia="微软雅黑" w:hAnsi="微软雅黑"/>
                <w:sz w:val="24"/>
                <w:szCs w:val="24"/>
              </w:rPr>
              <w:t>6. 数字电路实验版  1台；</w:t>
            </w:r>
          </w:p>
        </w:tc>
      </w:tr>
    </w:tbl>
    <w:p w14:paraId="0E532440" w14:textId="77777777" w:rsidR="000F7978" w:rsidRPr="005D6D44" w:rsidRDefault="000F7978" w:rsidP="005D6D44">
      <w:pPr>
        <w:outlineLvl w:val="1"/>
        <w:rPr>
          <w:rFonts w:ascii="微软雅黑" w:eastAsia="微软雅黑" w:hAnsi="微软雅黑"/>
          <w:b/>
          <w:sz w:val="24"/>
          <w:szCs w:val="24"/>
        </w:rPr>
      </w:pPr>
      <w:r w:rsidRPr="005D6D44">
        <w:rPr>
          <w:rFonts w:ascii="微软雅黑" w:eastAsia="微软雅黑" w:hAnsi="微软雅黑"/>
          <w:b/>
          <w:sz w:val="24"/>
          <w:szCs w:val="24"/>
        </w:rPr>
        <w:t>三、实验任务及要求</w:t>
      </w:r>
    </w:p>
    <w:p w14:paraId="056C5A8B" w14:textId="77777777" w:rsidR="005D6D44" w:rsidRPr="005D6D44" w:rsidRDefault="005D6D44" w:rsidP="005D6D44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5D6D44">
        <w:rPr>
          <w:rFonts w:ascii="微软雅黑" w:eastAsia="微软雅黑" w:hAnsi="微软雅黑" w:hint="eastAsia"/>
          <w:b/>
          <w:sz w:val="24"/>
          <w:szCs w:val="24"/>
        </w:rPr>
        <w:t>1.</w:t>
      </w:r>
      <w:r w:rsidRPr="005D6D44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Pr="005D6D44">
        <w:rPr>
          <w:rFonts w:ascii="微软雅黑" w:eastAsia="微软雅黑" w:hAnsi="微软雅黑" w:hint="eastAsia"/>
          <w:b/>
          <w:sz w:val="24"/>
          <w:szCs w:val="24"/>
        </w:rPr>
        <w:t>基本</w:t>
      </w:r>
      <w:r w:rsidRPr="005D6D44">
        <w:rPr>
          <w:rFonts w:ascii="微软雅黑" w:eastAsia="微软雅黑" w:hAnsi="微软雅黑"/>
          <w:b/>
          <w:sz w:val="24"/>
          <w:szCs w:val="24"/>
        </w:rPr>
        <w:t>实验器件</w:t>
      </w:r>
    </w:p>
    <w:p w14:paraId="389913DE" w14:textId="26E3FBB9" w:rsidR="000F7978" w:rsidRPr="005D6D44" w:rsidRDefault="000F7978" w:rsidP="000F7978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/>
          <w:sz w:val="24"/>
          <w:szCs w:val="24"/>
        </w:rPr>
        <w:t>给定器件为：双向移位寄存器（74LS194）1只，3线-8线译码器（74LS138）1只，二进制同步计数器（74LS161）1只，三3输人或非门（74S27）1只，四2输入与门（741S08）1只，六反相器（74104）1只。</w:t>
      </w:r>
    </w:p>
    <w:p w14:paraId="639BEFC2" w14:textId="77777777" w:rsidR="000F7978" w:rsidRPr="005D6D44" w:rsidRDefault="000F7978" w:rsidP="005D6D44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5D6D44">
        <w:rPr>
          <w:rFonts w:ascii="微软雅黑" w:eastAsia="微软雅黑" w:hAnsi="微软雅黑"/>
          <w:b/>
          <w:sz w:val="24"/>
          <w:szCs w:val="24"/>
        </w:rPr>
        <w:t>2. 基本命题</w:t>
      </w:r>
    </w:p>
    <w:p w14:paraId="77967FE8" w14:textId="77777777" w:rsidR="00B11142" w:rsidRPr="005D6D44" w:rsidRDefault="00B11142" w:rsidP="005D6D44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 w:hint="eastAsia"/>
          <w:sz w:val="24"/>
          <w:szCs w:val="24"/>
        </w:rPr>
        <w:t>（1）用双向移位寄存器（74LS194）与门电路构成具有自启动特性的环形计数器，用示波器双踪观察并记录输入、输出波形。</w:t>
      </w:r>
    </w:p>
    <w:p w14:paraId="63B5D3ED" w14:textId="77777777" w:rsidR="00B11142" w:rsidRPr="005D6D44" w:rsidRDefault="00B11142" w:rsidP="005D6D44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 w:hint="eastAsia"/>
          <w:sz w:val="24"/>
          <w:szCs w:val="24"/>
        </w:rPr>
        <w:t>（2）用双向移位寄存器（74LS194）与门电路构成具有自启动特性的扭环形计数器，用示波器双踪观察并记录输入、输出波形。</w:t>
      </w:r>
    </w:p>
    <w:p w14:paraId="175CBF93" w14:textId="5190139F" w:rsidR="000F7978" w:rsidRPr="005D6D44" w:rsidRDefault="00B11142" w:rsidP="005D6D44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 w:hint="eastAsia"/>
          <w:sz w:val="24"/>
          <w:szCs w:val="24"/>
        </w:rPr>
        <w:t>（3）用双向移位寄存器（741S194）和门电路构成M=6的移位型计数器(具有自启动特性)。</w:t>
      </w:r>
    </w:p>
    <w:p w14:paraId="3EFAB651" w14:textId="7981C11B" w:rsidR="000F7978" w:rsidRPr="005D6D44" w:rsidRDefault="00A22BF3" w:rsidP="005D6D44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5D6D44">
        <w:rPr>
          <w:rFonts w:ascii="微软雅黑" w:eastAsia="微软雅黑" w:hAnsi="微软雅黑"/>
          <w:b/>
          <w:sz w:val="24"/>
          <w:szCs w:val="24"/>
        </w:rPr>
        <w:t>3</w:t>
      </w:r>
      <w:r w:rsidR="000F7978" w:rsidRPr="005D6D44">
        <w:rPr>
          <w:rFonts w:ascii="微软雅黑" w:eastAsia="微软雅黑" w:hAnsi="微软雅黑"/>
          <w:b/>
          <w:sz w:val="24"/>
          <w:szCs w:val="24"/>
        </w:rPr>
        <w:t>. 实验要求</w:t>
      </w:r>
    </w:p>
    <w:p w14:paraId="33311E57" w14:textId="77777777" w:rsidR="000F7978" w:rsidRPr="005D6D44" w:rsidRDefault="000F7978" w:rsidP="000F7978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/>
          <w:sz w:val="24"/>
          <w:szCs w:val="24"/>
        </w:rPr>
        <w:lastRenderedPageBreak/>
        <w:t>根据试验任务，先进行电路的设计，然后在计算机上进行虚拟实验，仿真结果正确后，在实验板上搭建实验电路，利用指示部件或仪器观察实验结果是否正确，如果不正确，查找故障直至正确为止。最后一项工作是撰写实验报告、整理文档，对实验进行总结。</w:t>
      </w:r>
    </w:p>
    <w:p w14:paraId="1D871EC9" w14:textId="4E8A021A" w:rsidR="000F7978" w:rsidRDefault="000F7978" w:rsidP="005D6D44">
      <w:pPr>
        <w:outlineLvl w:val="1"/>
        <w:rPr>
          <w:rFonts w:ascii="微软雅黑" w:eastAsia="微软雅黑" w:hAnsi="微软雅黑"/>
          <w:b/>
          <w:sz w:val="24"/>
          <w:szCs w:val="24"/>
        </w:rPr>
      </w:pPr>
      <w:r w:rsidRPr="005D6D44">
        <w:rPr>
          <w:rFonts w:ascii="微软雅黑" w:eastAsia="微软雅黑" w:hAnsi="微软雅黑" w:hint="eastAsia"/>
          <w:b/>
          <w:sz w:val="24"/>
          <w:szCs w:val="24"/>
        </w:rPr>
        <w:t>四、实验说明及思路提示</w:t>
      </w:r>
    </w:p>
    <w:p w14:paraId="38D56554" w14:textId="7BB9C1F2" w:rsidR="00A22BF3" w:rsidRPr="005D6D44" w:rsidRDefault="00A22BF3" w:rsidP="005D6D44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5D6D44">
        <w:rPr>
          <w:rFonts w:ascii="微软雅黑" w:eastAsia="微软雅黑" w:hAnsi="微软雅黑"/>
          <w:b/>
          <w:sz w:val="24"/>
          <w:szCs w:val="24"/>
        </w:rPr>
        <w:t>1. 74LS194</w:t>
      </w:r>
      <w:r w:rsidRPr="005D6D44">
        <w:rPr>
          <w:rFonts w:ascii="微软雅黑" w:eastAsia="微软雅黑" w:hAnsi="微软雅黑" w:hint="eastAsia"/>
          <w:b/>
          <w:sz w:val="24"/>
          <w:szCs w:val="24"/>
        </w:rPr>
        <w:t>——</w:t>
      </w:r>
      <w:r w:rsidRPr="005D6D44">
        <w:rPr>
          <w:rFonts w:ascii="微软雅黑" w:eastAsia="微软雅黑" w:hAnsi="微软雅黑"/>
          <w:b/>
          <w:sz w:val="24"/>
          <w:szCs w:val="24"/>
        </w:rPr>
        <w:t>4位双向位寄存器</w:t>
      </w:r>
    </w:p>
    <w:p w14:paraId="6D9D29F8" w14:textId="69836A0E" w:rsidR="00A22BF3" w:rsidRPr="005D6D44" w:rsidRDefault="00A22BF3" w:rsidP="00A22BF3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/>
          <w:sz w:val="24"/>
          <w:szCs w:val="24"/>
        </w:rPr>
        <w:t>移位寄存器是由多级触发器构成的。代码的移位是在统一的时钟脉冲控制下进行的。每来一个时钟脉冲，原存于寄存器的代码就按规定的方向(左或右)同步移1位。移位寄存器的类型，按移位的方式可分为左移、右移和双向移位寄存器</w:t>
      </w:r>
      <w:r w:rsidR="002C0CB7" w:rsidRPr="005D6D44">
        <w:rPr>
          <w:rFonts w:ascii="微软雅黑" w:eastAsia="微软雅黑" w:hAnsi="微软雅黑"/>
          <w:sz w:val="24"/>
          <w:szCs w:val="24"/>
        </w:rPr>
        <w:t>；</w:t>
      </w:r>
      <w:r w:rsidRPr="005D6D44">
        <w:rPr>
          <w:rFonts w:ascii="微软雅黑" w:eastAsia="微软雅黑" w:hAnsi="微软雅黑"/>
          <w:sz w:val="24"/>
          <w:szCs w:val="24"/>
        </w:rPr>
        <w:t>按其输入方式可分为并行输入一并行输出、并行输入-串行输出、串行输人-并行输出、串行输入-串行输出等几种，本实验所用移位寄存器是74LS194，下面予以介绍。</w:t>
      </w:r>
    </w:p>
    <w:p w14:paraId="416002DC" w14:textId="1DD778CB" w:rsidR="00A22BF3" w:rsidRPr="005D6D44" w:rsidRDefault="00A22BF3" w:rsidP="00A22BF3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/>
          <w:sz w:val="24"/>
          <w:szCs w:val="24"/>
        </w:rPr>
        <w:t>74LS194是4位双向移位寄存器，它具有并行输人、并行输出、左移和右移的功能。741S194的操作主要由两个工作方式控制端S、S来决定。当S1S=00时，为保持状态</w:t>
      </w:r>
      <w:r w:rsidR="002C0CB7" w:rsidRPr="005D6D44">
        <w:rPr>
          <w:rFonts w:ascii="微软雅黑" w:eastAsia="微软雅黑" w:hAnsi="微软雅黑"/>
          <w:sz w:val="24"/>
          <w:szCs w:val="24"/>
        </w:rPr>
        <w:t>；</w:t>
      </w:r>
      <w:r w:rsidRPr="005D6D44">
        <w:rPr>
          <w:rFonts w:ascii="微软雅黑" w:eastAsia="微软雅黑" w:hAnsi="微软雅黑"/>
          <w:sz w:val="24"/>
          <w:szCs w:val="24"/>
        </w:rPr>
        <w:t>当S1S2=01时，进行右移操作</w:t>
      </w:r>
      <w:r w:rsidR="002C0CB7" w:rsidRPr="005D6D44">
        <w:rPr>
          <w:rFonts w:ascii="微软雅黑" w:eastAsia="微软雅黑" w:hAnsi="微软雅黑"/>
          <w:sz w:val="24"/>
          <w:szCs w:val="24"/>
        </w:rPr>
        <w:t>；</w:t>
      </w:r>
      <w:r w:rsidRPr="005D6D44">
        <w:rPr>
          <w:rFonts w:ascii="微软雅黑" w:eastAsia="微软雅黑" w:hAnsi="微软雅黑"/>
          <w:sz w:val="24"/>
          <w:szCs w:val="24"/>
        </w:rPr>
        <w:t>当SS=10时，进行左移操作</w:t>
      </w:r>
      <w:r w:rsidR="002C0CB7" w:rsidRPr="005D6D44">
        <w:rPr>
          <w:rFonts w:ascii="微软雅黑" w:eastAsia="微软雅黑" w:hAnsi="微软雅黑"/>
          <w:sz w:val="24"/>
          <w:szCs w:val="24"/>
        </w:rPr>
        <w:t>；</w:t>
      </w:r>
      <w:r w:rsidRPr="005D6D44">
        <w:rPr>
          <w:rFonts w:ascii="微软雅黑" w:eastAsia="微软雅黑" w:hAnsi="微软雅黑"/>
          <w:sz w:val="24"/>
          <w:szCs w:val="24"/>
        </w:rPr>
        <w:t>当S1S=11时，进行送数操作。在后三种操作中，都是同步的，即必须有时钟信号，在时钟信号的上升沿到来时，进行左移、右移和送数操作。741S194的功能表如表1所示。</w:t>
      </w:r>
    </w:p>
    <w:p w14:paraId="48C3B600" w14:textId="48187044" w:rsidR="005D6D44" w:rsidRPr="005D6D44" w:rsidRDefault="005D6D44" w:rsidP="005D6D44">
      <w:pPr>
        <w:jc w:val="center"/>
        <w:rPr>
          <w:rFonts w:ascii="微软雅黑" w:eastAsia="微软雅黑" w:hAnsi="微软雅黑"/>
        </w:rPr>
      </w:pPr>
      <w:r w:rsidRPr="005D6D44">
        <w:rPr>
          <w:rFonts w:ascii="微软雅黑" w:eastAsia="微软雅黑" w:hAnsi="微软雅黑" w:hint="eastAsia"/>
        </w:rPr>
        <w:t>表</w:t>
      </w:r>
      <w:r w:rsidRPr="005D6D44">
        <w:rPr>
          <w:rFonts w:ascii="微软雅黑" w:eastAsia="微软雅黑" w:hAnsi="微软雅黑"/>
        </w:rPr>
        <w:t>1</w:t>
      </w:r>
      <w:r w:rsidRPr="005D6D44">
        <w:rPr>
          <w:rFonts w:ascii="微软雅黑" w:eastAsia="微软雅黑" w:hAnsi="微软雅黑" w:hint="eastAsia"/>
        </w:rPr>
        <w:t xml:space="preserve">  74LS194功能表</w:t>
      </w:r>
    </w:p>
    <w:tbl>
      <w:tblPr>
        <w:tblW w:w="84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0"/>
        <w:gridCol w:w="1080"/>
        <w:gridCol w:w="540"/>
        <w:gridCol w:w="1096"/>
        <w:gridCol w:w="1964"/>
        <w:gridCol w:w="1908"/>
        <w:gridCol w:w="1120"/>
      </w:tblGrid>
      <w:tr w:rsidR="005D6D44" w:rsidRPr="005D6D44" w14:paraId="7BA58384" w14:textId="77777777" w:rsidTr="005D6D44">
        <w:trPr>
          <w:cantSplit/>
          <w:jc w:val="center"/>
        </w:trPr>
        <w:tc>
          <w:tcPr>
            <w:tcW w:w="5400" w:type="dxa"/>
            <w:gridSpan w:val="5"/>
          </w:tcPr>
          <w:p w14:paraId="1729FB10" w14:textId="77777777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输入</w:t>
            </w:r>
          </w:p>
        </w:tc>
        <w:tc>
          <w:tcPr>
            <w:tcW w:w="1908" w:type="dxa"/>
          </w:tcPr>
          <w:p w14:paraId="40915F37" w14:textId="77777777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输出</w:t>
            </w:r>
          </w:p>
        </w:tc>
        <w:tc>
          <w:tcPr>
            <w:tcW w:w="1120" w:type="dxa"/>
            <w:vMerge w:val="restart"/>
          </w:tcPr>
          <w:p w14:paraId="23FEA8FC" w14:textId="77777777" w:rsidR="005D6D44" w:rsidRPr="005D6D44" w:rsidRDefault="005D6D44" w:rsidP="00AF2113">
            <w:pPr>
              <w:spacing w:beforeLines="100" w:before="312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功能</w:t>
            </w:r>
          </w:p>
        </w:tc>
      </w:tr>
      <w:bookmarkStart w:id="1" w:name="MTBlankEqn"/>
      <w:tr w:rsidR="005D6D44" w:rsidRPr="005D6D44" w14:paraId="63521360" w14:textId="77777777" w:rsidTr="005D6D44">
        <w:trPr>
          <w:cantSplit/>
          <w:jc w:val="center"/>
        </w:trPr>
        <w:tc>
          <w:tcPr>
            <w:tcW w:w="720" w:type="dxa"/>
          </w:tcPr>
          <w:p w14:paraId="17B35318" w14:textId="5F7ACA57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300" w:dyaOrig="360" w14:anchorId="7745874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5.45pt;height:20.55pt" o:ole="">
                  <v:imagedata r:id="rId8" o:title=""/>
                </v:shape>
                <o:OLEObject Type="Embed" ProgID="Equation.DSMT4" ShapeID="_x0000_i1026" DrawAspect="Content" ObjectID="_1797723645" r:id="rId9"/>
              </w:object>
            </w:r>
            <w:bookmarkEnd w:id="1"/>
          </w:p>
        </w:tc>
        <w:tc>
          <w:tcPr>
            <w:tcW w:w="1080" w:type="dxa"/>
          </w:tcPr>
          <w:p w14:paraId="5587882C" w14:textId="1ED2ACCA" w:rsidR="005D6D44" w:rsidRPr="005D6D44" w:rsidRDefault="005D6D44" w:rsidP="00AF2113">
            <w:pPr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700" w:dyaOrig="360" w14:anchorId="7518B174">
                <v:shape id="_x0000_i1027" type="#_x0000_t75" style="width:36pt;height:20.55pt" o:ole="">
                  <v:imagedata r:id="rId10" o:title=""/>
                </v:shape>
                <o:OLEObject Type="Embed" ProgID="Equation.DSMT4" ShapeID="_x0000_i1027" DrawAspect="Content" ObjectID="_1797723646" r:id="rId11"/>
              </w:object>
            </w:r>
          </w:p>
        </w:tc>
        <w:tc>
          <w:tcPr>
            <w:tcW w:w="540" w:type="dxa"/>
          </w:tcPr>
          <w:p w14:paraId="4B7FF2A0" w14:textId="77777777" w:rsidR="005D6D44" w:rsidRPr="005D6D44" w:rsidRDefault="005D6D44" w:rsidP="00AF2113">
            <w:pPr>
              <w:spacing w:beforeLines="50" w:before="156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CP</w:t>
            </w:r>
          </w:p>
        </w:tc>
        <w:tc>
          <w:tcPr>
            <w:tcW w:w="1096" w:type="dxa"/>
          </w:tcPr>
          <w:p w14:paraId="068BBA85" w14:textId="525CE38C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760" w:dyaOrig="360" w14:anchorId="0D471CD0">
                <v:shape id="_x0000_i1028" type="#_x0000_t75" style="width:36pt;height:20.55pt" o:ole="">
                  <v:imagedata r:id="rId12" o:title=""/>
                </v:shape>
                <o:OLEObject Type="Embed" ProgID="Equation.DSMT4" ShapeID="_x0000_i1028" DrawAspect="Content" ObjectID="_1797723647" r:id="rId13"/>
              </w:object>
            </w:r>
          </w:p>
        </w:tc>
        <w:tc>
          <w:tcPr>
            <w:tcW w:w="1964" w:type="dxa"/>
          </w:tcPr>
          <w:p w14:paraId="397F445A" w14:textId="2089CBDF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1460" w:dyaOrig="360" w14:anchorId="2427CEAB">
                <v:shape id="_x0000_i1029" type="#_x0000_t75" style="width:1in;height:20.55pt" o:ole="">
                  <v:imagedata r:id="rId14" o:title=""/>
                </v:shape>
                <o:OLEObject Type="Embed" ProgID="Equation.DSMT4" ShapeID="_x0000_i1029" DrawAspect="Content" ObjectID="_1797723648" r:id="rId15"/>
              </w:object>
            </w:r>
          </w:p>
        </w:tc>
        <w:tc>
          <w:tcPr>
            <w:tcW w:w="1908" w:type="dxa"/>
          </w:tcPr>
          <w:p w14:paraId="626E07D6" w14:textId="739C670E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1460" w:dyaOrig="360" w14:anchorId="45156265">
                <v:shape id="_x0000_i1030" type="#_x0000_t75" style="width:1in;height:20.55pt" o:ole="">
                  <v:imagedata r:id="rId16" o:title=""/>
                </v:shape>
                <o:OLEObject Type="Embed" ProgID="Equation.DSMT4" ShapeID="_x0000_i1030" DrawAspect="Content" ObjectID="_1797723649" r:id="rId17"/>
              </w:object>
            </w:r>
          </w:p>
        </w:tc>
        <w:tc>
          <w:tcPr>
            <w:tcW w:w="1120" w:type="dxa"/>
            <w:vMerge/>
          </w:tcPr>
          <w:p w14:paraId="322F8019" w14:textId="77777777" w:rsidR="005D6D44" w:rsidRPr="005D6D44" w:rsidRDefault="005D6D44" w:rsidP="00AF2113">
            <w:pPr>
              <w:rPr>
                <w:rFonts w:ascii="微软雅黑" w:eastAsia="微软雅黑" w:hAnsi="微软雅黑"/>
                <w:sz w:val="18"/>
                <w:szCs w:val="18"/>
              </w:rPr>
            </w:pPr>
          </w:p>
        </w:tc>
      </w:tr>
      <w:tr w:rsidR="005D6D44" w:rsidRPr="005D6D44" w14:paraId="5CE523CF" w14:textId="77777777" w:rsidTr="005D6D44">
        <w:trPr>
          <w:jc w:val="center"/>
        </w:trPr>
        <w:tc>
          <w:tcPr>
            <w:tcW w:w="720" w:type="dxa"/>
          </w:tcPr>
          <w:p w14:paraId="5EBE30FA" w14:textId="77777777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1080" w:type="dxa"/>
          </w:tcPr>
          <w:p w14:paraId="4169BE43" w14:textId="77777777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</w:t>
            </w:r>
          </w:p>
        </w:tc>
        <w:tc>
          <w:tcPr>
            <w:tcW w:w="540" w:type="dxa"/>
          </w:tcPr>
          <w:p w14:paraId="10B4E935" w14:textId="77777777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</w:t>
            </w:r>
          </w:p>
        </w:tc>
        <w:tc>
          <w:tcPr>
            <w:tcW w:w="1096" w:type="dxa"/>
          </w:tcPr>
          <w:p w14:paraId="07635A11" w14:textId="77777777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</w:t>
            </w:r>
          </w:p>
        </w:tc>
        <w:tc>
          <w:tcPr>
            <w:tcW w:w="1964" w:type="dxa"/>
          </w:tcPr>
          <w:p w14:paraId="0983006B" w14:textId="77777777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  ×  ×</w:t>
            </w:r>
          </w:p>
        </w:tc>
        <w:tc>
          <w:tcPr>
            <w:tcW w:w="1908" w:type="dxa"/>
          </w:tcPr>
          <w:p w14:paraId="01B3ABDE" w14:textId="77777777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0   0   0   0</w:t>
            </w:r>
          </w:p>
        </w:tc>
        <w:tc>
          <w:tcPr>
            <w:tcW w:w="1120" w:type="dxa"/>
          </w:tcPr>
          <w:p w14:paraId="64D51074" w14:textId="77777777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清零</w:t>
            </w:r>
          </w:p>
        </w:tc>
      </w:tr>
      <w:tr w:rsidR="005D6D44" w:rsidRPr="005D6D44" w14:paraId="72A7E861" w14:textId="77777777" w:rsidTr="005D6D44">
        <w:trPr>
          <w:jc w:val="center"/>
        </w:trPr>
        <w:tc>
          <w:tcPr>
            <w:tcW w:w="720" w:type="dxa"/>
          </w:tcPr>
          <w:p w14:paraId="5D9B9BBB" w14:textId="77777777" w:rsidR="005D6D44" w:rsidRPr="005D6D44" w:rsidRDefault="005D6D44" w:rsidP="00AF2113">
            <w:pPr>
              <w:spacing w:beforeLines="60" w:before="187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080" w:type="dxa"/>
          </w:tcPr>
          <w:p w14:paraId="35B2457A" w14:textId="77777777" w:rsidR="005D6D44" w:rsidRPr="005D6D44" w:rsidRDefault="005D6D44" w:rsidP="00AF2113">
            <w:pPr>
              <w:spacing w:beforeLines="60" w:before="187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</w:t>
            </w:r>
          </w:p>
        </w:tc>
        <w:tc>
          <w:tcPr>
            <w:tcW w:w="540" w:type="dxa"/>
          </w:tcPr>
          <w:p w14:paraId="13202C6B" w14:textId="77777777" w:rsidR="005D6D44" w:rsidRPr="005D6D44" w:rsidRDefault="005D6D44" w:rsidP="00AF2113">
            <w:pPr>
              <w:spacing w:beforeLines="60" w:before="187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1096" w:type="dxa"/>
          </w:tcPr>
          <w:p w14:paraId="5454C934" w14:textId="77777777" w:rsidR="005D6D44" w:rsidRPr="005D6D44" w:rsidRDefault="005D6D44" w:rsidP="00AF2113">
            <w:pPr>
              <w:spacing w:beforeLines="60" w:before="187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</w:t>
            </w:r>
          </w:p>
        </w:tc>
        <w:tc>
          <w:tcPr>
            <w:tcW w:w="1964" w:type="dxa"/>
          </w:tcPr>
          <w:p w14:paraId="53B7C2E8" w14:textId="77777777" w:rsidR="005D6D44" w:rsidRPr="005D6D44" w:rsidRDefault="005D6D44" w:rsidP="00AF2113">
            <w:pPr>
              <w:spacing w:beforeLines="60" w:before="187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  ×  ×</w:t>
            </w:r>
          </w:p>
        </w:tc>
        <w:tc>
          <w:tcPr>
            <w:tcW w:w="1908" w:type="dxa"/>
          </w:tcPr>
          <w:p w14:paraId="4BBD1127" w14:textId="0667CD7A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1620" w:dyaOrig="360" w14:anchorId="128DDA6D">
                <v:shape id="_x0000_i1031" type="#_x0000_t75" style="width:82.3pt;height:20.55pt" o:ole="">
                  <v:imagedata r:id="rId18" o:title=""/>
                </v:shape>
                <o:OLEObject Type="Embed" ProgID="Equation.DSMT4" ShapeID="_x0000_i1031" DrawAspect="Content" ObjectID="_1797723650" r:id="rId19"/>
              </w:object>
            </w:r>
          </w:p>
        </w:tc>
        <w:tc>
          <w:tcPr>
            <w:tcW w:w="1120" w:type="dxa"/>
          </w:tcPr>
          <w:p w14:paraId="2F47DAF6" w14:textId="77777777" w:rsidR="005D6D44" w:rsidRPr="005D6D44" w:rsidRDefault="005D6D44" w:rsidP="00AF2113">
            <w:pPr>
              <w:spacing w:beforeLines="60" w:before="187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保持</w:t>
            </w:r>
          </w:p>
        </w:tc>
      </w:tr>
      <w:tr w:rsidR="005D6D44" w:rsidRPr="005D6D44" w14:paraId="23ED0749" w14:textId="77777777" w:rsidTr="005D6D44">
        <w:trPr>
          <w:jc w:val="center"/>
        </w:trPr>
        <w:tc>
          <w:tcPr>
            <w:tcW w:w="720" w:type="dxa"/>
          </w:tcPr>
          <w:p w14:paraId="2E8AC95A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080" w:type="dxa"/>
          </w:tcPr>
          <w:p w14:paraId="1D5B3BC4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1   1</w:t>
            </w:r>
          </w:p>
        </w:tc>
        <w:tc>
          <w:tcPr>
            <w:tcW w:w="540" w:type="dxa"/>
          </w:tcPr>
          <w:p w14:paraId="50109F46" w14:textId="6B0DEB5D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6"/>
              </w:rPr>
              <w:object w:dxaOrig="220" w:dyaOrig="320" w14:anchorId="5FDE80C5">
                <v:shape id="_x0000_i1032" type="#_x0000_t75" style="width:10.3pt;height:15.45pt" o:ole="">
                  <v:imagedata r:id="rId20" o:title=""/>
                </v:shape>
                <o:OLEObject Type="Embed" ProgID="Equation.DSMT4" ShapeID="_x0000_i1032" DrawAspect="Content" ObjectID="_1797723651" r:id="rId21"/>
              </w:object>
            </w:r>
          </w:p>
        </w:tc>
        <w:tc>
          <w:tcPr>
            <w:tcW w:w="1096" w:type="dxa"/>
          </w:tcPr>
          <w:p w14:paraId="28BB2ECD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</w:t>
            </w:r>
          </w:p>
        </w:tc>
        <w:tc>
          <w:tcPr>
            <w:tcW w:w="1964" w:type="dxa"/>
          </w:tcPr>
          <w:p w14:paraId="2FFF374E" w14:textId="477F41B9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1340" w:dyaOrig="360" w14:anchorId="26F9E46C">
                <v:shape id="_x0000_i1033" type="#_x0000_t75" style="width:66.85pt;height:20.55pt" o:ole="">
                  <v:imagedata r:id="rId22" o:title=""/>
                </v:shape>
                <o:OLEObject Type="Embed" ProgID="Equation.DSMT4" ShapeID="_x0000_i1033" DrawAspect="Content" ObjectID="_1797723652" r:id="rId23"/>
              </w:object>
            </w:r>
          </w:p>
        </w:tc>
        <w:tc>
          <w:tcPr>
            <w:tcW w:w="1908" w:type="dxa"/>
          </w:tcPr>
          <w:p w14:paraId="6CF97417" w14:textId="5EEFEB6E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1400" w:dyaOrig="360" w14:anchorId="28C896D0">
                <v:shape id="_x0000_i1034" type="#_x0000_t75" style="width:1in;height:20.55pt" o:ole="">
                  <v:imagedata r:id="rId24" o:title=""/>
                </v:shape>
                <o:OLEObject Type="Embed" ProgID="Equation.DSMT4" ShapeID="_x0000_i1034" DrawAspect="Content" ObjectID="_1797723653" r:id="rId25"/>
              </w:object>
            </w:r>
          </w:p>
        </w:tc>
        <w:tc>
          <w:tcPr>
            <w:tcW w:w="1120" w:type="dxa"/>
          </w:tcPr>
          <w:p w14:paraId="38E77E82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送数</w:t>
            </w:r>
          </w:p>
        </w:tc>
      </w:tr>
      <w:tr w:rsidR="005D6D44" w:rsidRPr="005D6D44" w14:paraId="706777B1" w14:textId="77777777" w:rsidTr="005D6D44">
        <w:trPr>
          <w:jc w:val="center"/>
        </w:trPr>
        <w:tc>
          <w:tcPr>
            <w:tcW w:w="720" w:type="dxa"/>
          </w:tcPr>
          <w:p w14:paraId="573D4EFD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080" w:type="dxa"/>
          </w:tcPr>
          <w:p w14:paraId="660C2716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0   1</w:t>
            </w:r>
          </w:p>
        </w:tc>
        <w:tc>
          <w:tcPr>
            <w:tcW w:w="540" w:type="dxa"/>
          </w:tcPr>
          <w:p w14:paraId="7B445566" w14:textId="752D2683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6"/>
              </w:rPr>
              <w:object w:dxaOrig="220" w:dyaOrig="320" w14:anchorId="49493DA9">
                <v:shape id="_x0000_i1035" type="#_x0000_t75" style="width:10.3pt;height:15.45pt" o:ole="">
                  <v:imagedata r:id="rId26" o:title=""/>
                </v:shape>
                <o:OLEObject Type="Embed" ProgID="Equation.DSMT4" ShapeID="_x0000_i1035" DrawAspect="Content" ObjectID="_1797723654" r:id="rId27"/>
              </w:object>
            </w:r>
          </w:p>
        </w:tc>
        <w:tc>
          <w:tcPr>
            <w:tcW w:w="1096" w:type="dxa"/>
          </w:tcPr>
          <w:p w14:paraId="078D252A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 1</w:t>
            </w:r>
          </w:p>
        </w:tc>
        <w:tc>
          <w:tcPr>
            <w:tcW w:w="1964" w:type="dxa"/>
          </w:tcPr>
          <w:p w14:paraId="4CD78084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  ×  ×</w:t>
            </w:r>
          </w:p>
        </w:tc>
        <w:tc>
          <w:tcPr>
            <w:tcW w:w="1908" w:type="dxa"/>
          </w:tcPr>
          <w:p w14:paraId="026A3401" w14:textId="2066FF06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1640" w:dyaOrig="360" w14:anchorId="52CC6AF9">
                <v:shape id="_x0000_i1036" type="#_x0000_t75" style="width:82.3pt;height:20.55pt" o:ole="">
                  <v:imagedata r:id="rId28" o:title=""/>
                </v:shape>
                <o:OLEObject Type="Embed" ProgID="Equation.DSMT4" ShapeID="_x0000_i1036" DrawAspect="Content" ObjectID="_1797723655" r:id="rId29"/>
              </w:object>
            </w:r>
          </w:p>
        </w:tc>
        <w:tc>
          <w:tcPr>
            <w:tcW w:w="1120" w:type="dxa"/>
          </w:tcPr>
          <w:p w14:paraId="3F59BAFE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右移</w:t>
            </w:r>
          </w:p>
        </w:tc>
      </w:tr>
      <w:tr w:rsidR="005D6D44" w:rsidRPr="005D6D44" w14:paraId="757D1429" w14:textId="77777777" w:rsidTr="005D6D44">
        <w:trPr>
          <w:jc w:val="center"/>
        </w:trPr>
        <w:tc>
          <w:tcPr>
            <w:tcW w:w="720" w:type="dxa"/>
          </w:tcPr>
          <w:p w14:paraId="4C67B4D7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lastRenderedPageBreak/>
              <w:t>1</w:t>
            </w:r>
          </w:p>
        </w:tc>
        <w:tc>
          <w:tcPr>
            <w:tcW w:w="1080" w:type="dxa"/>
          </w:tcPr>
          <w:p w14:paraId="4191798B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0   1</w:t>
            </w:r>
          </w:p>
        </w:tc>
        <w:tc>
          <w:tcPr>
            <w:tcW w:w="540" w:type="dxa"/>
          </w:tcPr>
          <w:p w14:paraId="04F09062" w14:textId="20CAA28D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6"/>
              </w:rPr>
              <w:object w:dxaOrig="220" w:dyaOrig="320" w14:anchorId="747BEBF4">
                <v:shape id="_x0000_i1037" type="#_x0000_t75" style="width:10.3pt;height:15.45pt" o:ole="">
                  <v:imagedata r:id="rId30" o:title=""/>
                </v:shape>
                <o:OLEObject Type="Embed" ProgID="Equation.DSMT4" ShapeID="_x0000_i1037" DrawAspect="Content" ObjectID="_1797723656" r:id="rId31"/>
              </w:object>
            </w:r>
          </w:p>
        </w:tc>
        <w:tc>
          <w:tcPr>
            <w:tcW w:w="1096" w:type="dxa"/>
          </w:tcPr>
          <w:p w14:paraId="1BDFACA3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 0</w:t>
            </w:r>
          </w:p>
        </w:tc>
        <w:tc>
          <w:tcPr>
            <w:tcW w:w="1964" w:type="dxa"/>
          </w:tcPr>
          <w:p w14:paraId="6EEEA30F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  ×  ×</w:t>
            </w:r>
          </w:p>
        </w:tc>
        <w:tc>
          <w:tcPr>
            <w:tcW w:w="1908" w:type="dxa"/>
          </w:tcPr>
          <w:p w14:paraId="53F258FB" w14:textId="09199958" w:rsidR="005D6D44" w:rsidRPr="005D6D44" w:rsidRDefault="005D6D44" w:rsidP="00AF2113">
            <w:pPr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1680" w:dyaOrig="360" w14:anchorId="6C5FE4BF">
                <v:shape id="_x0000_i1038" type="#_x0000_t75" style="width:82.3pt;height:20.55pt" o:ole="">
                  <v:imagedata r:id="rId32" o:title=""/>
                </v:shape>
                <o:OLEObject Type="Embed" ProgID="Equation.DSMT4" ShapeID="_x0000_i1038" DrawAspect="Content" ObjectID="_1797723657" r:id="rId33"/>
              </w:object>
            </w:r>
          </w:p>
        </w:tc>
        <w:tc>
          <w:tcPr>
            <w:tcW w:w="1120" w:type="dxa"/>
          </w:tcPr>
          <w:p w14:paraId="134C69A1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右移</w:t>
            </w:r>
          </w:p>
        </w:tc>
      </w:tr>
      <w:tr w:rsidR="005D6D44" w:rsidRPr="005D6D44" w14:paraId="41615888" w14:textId="77777777" w:rsidTr="005D6D44">
        <w:trPr>
          <w:jc w:val="center"/>
        </w:trPr>
        <w:tc>
          <w:tcPr>
            <w:tcW w:w="720" w:type="dxa"/>
          </w:tcPr>
          <w:p w14:paraId="5A7B5E75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080" w:type="dxa"/>
          </w:tcPr>
          <w:p w14:paraId="49E38831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1   0</w:t>
            </w:r>
          </w:p>
        </w:tc>
        <w:tc>
          <w:tcPr>
            <w:tcW w:w="540" w:type="dxa"/>
          </w:tcPr>
          <w:p w14:paraId="38ECA9E6" w14:textId="639616FF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6"/>
              </w:rPr>
              <w:object w:dxaOrig="220" w:dyaOrig="320" w14:anchorId="4248C18A">
                <v:shape id="_x0000_i1039" type="#_x0000_t75" style="width:10.3pt;height:15.45pt" o:ole="">
                  <v:imagedata r:id="rId34" o:title=""/>
                </v:shape>
                <o:OLEObject Type="Embed" ProgID="Equation.DSMT4" ShapeID="_x0000_i1039" DrawAspect="Content" ObjectID="_1797723658" r:id="rId35"/>
              </w:object>
            </w:r>
          </w:p>
        </w:tc>
        <w:tc>
          <w:tcPr>
            <w:tcW w:w="1096" w:type="dxa"/>
          </w:tcPr>
          <w:p w14:paraId="6A3EBE2F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1   ×</w:t>
            </w:r>
          </w:p>
        </w:tc>
        <w:tc>
          <w:tcPr>
            <w:tcW w:w="1964" w:type="dxa"/>
          </w:tcPr>
          <w:p w14:paraId="041304EB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  ×  ×</w:t>
            </w:r>
          </w:p>
        </w:tc>
        <w:tc>
          <w:tcPr>
            <w:tcW w:w="1908" w:type="dxa"/>
          </w:tcPr>
          <w:p w14:paraId="68B057CD" w14:textId="78BA7327" w:rsidR="005D6D44" w:rsidRPr="005D6D44" w:rsidRDefault="005D6D44" w:rsidP="00AF2113">
            <w:pPr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1579" w:dyaOrig="360" w14:anchorId="536FF092">
                <v:shape id="_x0000_i1040" type="#_x0000_t75" style="width:77.15pt;height:20.55pt" o:ole="">
                  <v:imagedata r:id="rId36" o:title=""/>
                </v:shape>
                <o:OLEObject Type="Embed" ProgID="Equation.DSMT4" ShapeID="_x0000_i1040" DrawAspect="Content" ObjectID="_1797723659" r:id="rId37"/>
              </w:object>
            </w:r>
          </w:p>
        </w:tc>
        <w:tc>
          <w:tcPr>
            <w:tcW w:w="1120" w:type="dxa"/>
          </w:tcPr>
          <w:p w14:paraId="502548A9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左移</w:t>
            </w:r>
          </w:p>
        </w:tc>
      </w:tr>
      <w:tr w:rsidR="005D6D44" w:rsidRPr="005D6D44" w14:paraId="42025E22" w14:textId="77777777" w:rsidTr="005D6D44">
        <w:trPr>
          <w:jc w:val="center"/>
        </w:trPr>
        <w:tc>
          <w:tcPr>
            <w:tcW w:w="720" w:type="dxa"/>
          </w:tcPr>
          <w:p w14:paraId="4E8E2AC7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080" w:type="dxa"/>
          </w:tcPr>
          <w:p w14:paraId="3F0BF82C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1   0</w:t>
            </w:r>
          </w:p>
        </w:tc>
        <w:tc>
          <w:tcPr>
            <w:tcW w:w="540" w:type="dxa"/>
          </w:tcPr>
          <w:p w14:paraId="493C8EB2" w14:textId="2AB03E6D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6"/>
              </w:rPr>
              <w:object w:dxaOrig="220" w:dyaOrig="320" w14:anchorId="2DF70356">
                <v:shape id="_x0000_i1041" type="#_x0000_t75" style="width:10.3pt;height:15.45pt" o:ole="">
                  <v:imagedata r:id="rId38" o:title=""/>
                </v:shape>
                <o:OLEObject Type="Embed" ProgID="Equation.DSMT4" ShapeID="_x0000_i1041" DrawAspect="Content" ObjectID="_1797723660" r:id="rId39"/>
              </w:object>
            </w:r>
          </w:p>
        </w:tc>
        <w:tc>
          <w:tcPr>
            <w:tcW w:w="1096" w:type="dxa"/>
          </w:tcPr>
          <w:p w14:paraId="333B0CEB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0   ×</w:t>
            </w:r>
          </w:p>
        </w:tc>
        <w:tc>
          <w:tcPr>
            <w:tcW w:w="1964" w:type="dxa"/>
          </w:tcPr>
          <w:p w14:paraId="7B6B6D6E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  ×  ×</w:t>
            </w:r>
          </w:p>
        </w:tc>
        <w:tc>
          <w:tcPr>
            <w:tcW w:w="1908" w:type="dxa"/>
          </w:tcPr>
          <w:p w14:paraId="635221E6" w14:textId="15B3998A" w:rsidR="005D6D44" w:rsidRPr="005D6D44" w:rsidRDefault="005D6D44" w:rsidP="00AF2113">
            <w:pPr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1620" w:dyaOrig="360" w14:anchorId="1DDEF972">
                <v:shape id="_x0000_i1042" type="#_x0000_t75" style="width:82.3pt;height:20.55pt" o:ole="">
                  <v:imagedata r:id="rId40" o:title=""/>
                </v:shape>
                <o:OLEObject Type="Embed" ProgID="Equation.DSMT4" ShapeID="_x0000_i1042" DrawAspect="Content" ObjectID="_1797723661" r:id="rId41"/>
              </w:object>
            </w:r>
          </w:p>
        </w:tc>
        <w:tc>
          <w:tcPr>
            <w:tcW w:w="1120" w:type="dxa"/>
          </w:tcPr>
          <w:p w14:paraId="60EB6804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左移</w:t>
            </w:r>
          </w:p>
        </w:tc>
      </w:tr>
      <w:tr w:rsidR="005D6D44" w:rsidRPr="005D6D44" w14:paraId="57164465" w14:textId="77777777" w:rsidTr="005D6D44">
        <w:trPr>
          <w:jc w:val="center"/>
        </w:trPr>
        <w:tc>
          <w:tcPr>
            <w:tcW w:w="720" w:type="dxa"/>
          </w:tcPr>
          <w:p w14:paraId="6FE221C7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080" w:type="dxa"/>
          </w:tcPr>
          <w:p w14:paraId="5136D0EB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0   0</w:t>
            </w:r>
          </w:p>
        </w:tc>
        <w:tc>
          <w:tcPr>
            <w:tcW w:w="540" w:type="dxa"/>
          </w:tcPr>
          <w:p w14:paraId="3EF9AA80" w14:textId="77777777" w:rsidR="005D6D44" w:rsidRPr="005D6D44" w:rsidRDefault="005D6D44" w:rsidP="00AF2113">
            <w:pPr>
              <w:spacing w:beforeLines="50" w:before="156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</w:t>
            </w:r>
          </w:p>
        </w:tc>
        <w:tc>
          <w:tcPr>
            <w:tcW w:w="1096" w:type="dxa"/>
          </w:tcPr>
          <w:p w14:paraId="0B0ED642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</w:t>
            </w:r>
          </w:p>
        </w:tc>
        <w:tc>
          <w:tcPr>
            <w:tcW w:w="1964" w:type="dxa"/>
          </w:tcPr>
          <w:p w14:paraId="533E48B7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×  ×  ×  ×</w:t>
            </w:r>
          </w:p>
        </w:tc>
        <w:tc>
          <w:tcPr>
            <w:tcW w:w="1908" w:type="dxa"/>
          </w:tcPr>
          <w:p w14:paraId="17786ACD" w14:textId="21EF87B1" w:rsidR="005D6D44" w:rsidRPr="005D6D44" w:rsidRDefault="005D6D44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position w:val="-12"/>
              </w:rPr>
              <w:object w:dxaOrig="1620" w:dyaOrig="360" w14:anchorId="0DC3DA65">
                <v:shape id="_x0000_i1043" type="#_x0000_t75" style="width:82.3pt;height:20.55pt" o:ole="">
                  <v:imagedata r:id="rId42" o:title=""/>
                </v:shape>
                <o:OLEObject Type="Embed" ProgID="Equation.DSMT4" ShapeID="_x0000_i1043" DrawAspect="Content" ObjectID="_1797723662" r:id="rId43"/>
              </w:object>
            </w:r>
          </w:p>
        </w:tc>
        <w:tc>
          <w:tcPr>
            <w:tcW w:w="1120" w:type="dxa"/>
          </w:tcPr>
          <w:p w14:paraId="01A5F78B" w14:textId="77777777" w:rsidR="005D6D44" w:rsidRPr="005D6D44" w:rsidRDefault="005D6D44" w:rsidP="00AF2113">
            <w:pPr>
              <w:spacing w:beforeLines="50" w:before="156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D6D44">
              <w:rPr>
                <w:rFonts w:ascii="微软雅黑" w:eastAsia="微软雅黑" w:hAnsi="微软雅黑" w:hint="eastAsia"/>
                <w:sz w:val="18"/>
                <w:szCs w:val="18"/>
              </w:rPr>
              <w:t>保持</w:t>
            </w:r>
          </w:p>
        </w:tc>
      </w:tr>
    </w:tbl>
    <w:p w14:paraId="08FF0F76" w14:textId="35DC00DB" w:rsidR="009B4F32" w:rsidRPr="005D6D44" w:rsidRDefault="009B4F32" w:rsidP="005D6D44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5D6D44">
        <w:rPr>
          <w:rFonts w:ascii="微软雅黑" w:eastAsia="微软雅黑" w:hAnsi="微软雅黑" w:hint="eastAsia"/>
          <w:b/>
          <w:sz w:val="24"/>
          <w:szCs w:val="24"/>
        </w:rPr>
        <w:t>2</w:t>
      </w:r>
      <w:r w:rsidRPr="005D6D44">
        <w:rPr>
          <w:rFonts w:ascii="微软雅黑" w:eastAsia="微软雅黑" w:hAnsi="微软雅黑"/>
          <w:b/>
          <w:sz w:val="24"/>
          <w:szCs w:val="24"/>
        </w:rPr>
        <w:t>.</w:t>
      </w:r>
      <w:r w:rsidR="005D6D44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Pr="005D6D44">
        <w:rPr>
          <w:rFonts w:ascii="微软雅黑" w:eastAsia="微软雅黑" w:hAnsi="微软雅黑" w:hint="eastAsia"/>
          <w:b/>
          <w:sz w:val="24"/>
          <w:szCs w:val="24"/>
        </w:rPr>
        <w:t>移位型计数器</w:t>
      </w:r>
      <w:r w:rsidR="005D6D44">
        <w:rPr>
          <w:rFonts w:ascii="微软雅黑" w:eastAsia="微软雅黑" w:hAnsi="微软雅黑" w:hint="eastAsia"/>
          <w:b/>
          <w:sz w:val="24"/>
          <w:szCs w:val="24"/>
        </w:rPr>
        <w:t>应用</w:t>
      </w:r>
    </w:p>
    <w:p w14:paraId="667BFEC5" w14:textId="33D2D927" w:rsidR="009B4F32" w:rsidRPr="005D6D44" w:rsidRDefault="009B4F32" w:rsidP="009B4F32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 w:hint="eastAsia"/>
          <w:sz w:val="24"/>
          <w:szCs w:val="24"/>
        </w:rPr>
        <w:t>移位型计数器由移位寄存器加反网络组成，典型的移位型计数器有以下：</w:t>
      </w:r>
    </w:p>
    <w:p w14:paraId="3DE9BF7B" w14:textId="630F460A" w:rsidR="009B4F32" w:rsidRPr="005D6D44" w:rsidRDefault="002C0CB7" w:rsidP="009B4F32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 w:hint="eastAsia"/>
          <w:sz w:val="24"/>
          <w:szCs w:val="24"/>
        </w:rPr>
        <w:t>（1）</w:t>
      </w:r>
      <w:r w:rsidR="009B4F32" w:rsidRPr="005D6D44">
        <w:rPr>
          <w:rFonts w:ascii="微软雅黑" w:eastAsia="微软雅黑" w:hAnsi="微软雅黑" w:hint="eastAsia"/>
          <w:sz w:val="24"/>
          <w:szCs w:val="24"/>
        </w:rPr>
        <w:t>环形计数器</w:t>
      </w:r>
    </w:p>
    <w:p w14:paraId="4B63AB73" w14:textId="4EDC8FA5" w:rsidR="009B4F32" w:rsidRPr="005D6D44" w:rsidRDefault="009B4F32" w:rsidP="009B4F32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 w:hint="eastAsia"/>
          <w:sz w:val="24"/>
          <w:szCs w:val="24"/>
        </w:rPr>
        <w:t>将移位寄存器74L</w:t>
      </w:r>
      <w:r w:rsidRPr="005D6D44">
        <w:rPr>
          <w:rFonts w:ascii="微软雅黑" w:eastAsia="微软雅黑" w:hAnsi="微软雅黑"/>
          <w:sz w:val="24"/>
          <w:szCs w:val="24"/>
        </w:rPr>
        <w:t>S</w:t>
      </w:r>
      <w:r w:rsidRPr="005D6D44">
        <w:rPr>
          <w:rFonts w:ascii="微软雅黑" w:eastAsia="微软雅黑" w:hAnsi="微软雅黑" w:hint="eastAsia"/>
          <w:sz w:val="24"/>
          <w:szCs w:val="24"/>
        </w:rPr>
        <w:t>194的末级输出Q，反馈连接到右移数据输入，即</w:t>
      </w:r>
      <w:r w:rsidR="005D6D44" w:rsidRPr="005D6D44">
        <w:rPr>
          <w:position w:val="-12"/>
        </w:rPr>
        <w:object w:dxaOrig="780" w:dyaOrig="360" w14:anchorId="349E4A8F">
          <v:shape id="_x0000_i1044" type="#_x0000_t75" style="width:41.15pt;height:20.55pt" o:ole="">
            <v:imagedata r:id="rId44" o:title=""/>
          </v:shape>
          <o:OLEObject Type="Embed" ProgID="Equation.DSMT4" ShapeID="_x0000_i1044" DrawAspect="Content" ObjectID="_1797723663" r:id="rId45"/>
        </w:object>
      </w:r>
      <w:r w:rsidRPr="005D6D44">
        <w:rPr>
          <w:rFonts w:ascii="微软雅黑" w:eastAsia="微软雅黑" w:hAnsi="微软雅黑" w:hint="eastAsia"/>
          <w:sz w:val="24"/>
          <w:szCs w:val="24"/>
        </w:rPr>
        <w:t>，可构成4位环形计数器，其完全状态图如图</w:t>
      </w:r>
      <w:r w:rsidRPr="005D6D44">
        <w:rPr>
          <w:rFonts w:ascii="微软雅黑" w:eastAsia="微软雅黑" w:hAnsi="微软雅黑"/>
          <w:sz w:val="24"/>
          <w:szCs w:val="24"/>
        </w:rPr>
        <w:t>1</w:t>
      </w:r>
      <w:r w:rsidRPr="005D6D44">
        <w:rPr>
          <w:rFonts w:ascii="微软雅黑" w:eastAsia="微软雅黑" w:hAnsi="微软雅黑" w:hint="eastAsia"/>
          <w:sz w:val="24"/>
          <w:szCs w:val="24"/>
        </w:rPr>
        <w:t>所示，这种构成方法不具有自启动特性。</w:t>
      </w:r>
    </w:p>
    <w:p w14:paraId="7AEDCBA0" w14:textId="5000659B" w:rsidR="009B4F32" w:rsidRPr="009B4F32" w:rsidRDefault="009B4F32" w:rsidP="003727A9">
      <w:pPr>
        <w:spacing w:beforeLines="50" w:before="156"/>
        <w:jc w:val="center"/>
        <w:rPr>
          <w:rFonts w:ascii="宋体" w:eastAsia="宋体" w:hAnsi="宋体"/>
          <w:b/>
          <w:sz w:val="24"/>
          <w:szCs w:val="24"/>
        </w:rPr>
      </w:pPr>
      <w:r>
        <w:rPr>
          <w:noProof/>
        </w:rPr>
        <w:drawing>
          <wp:inline distT="0" distB="0" distL="0" distR="0" wp14:anchorId="3A46D230" wp14:editId="3CE18232">
            <wp:extent cx="4588510" cy="1375559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G_0549.JPG"/>
                    <pic:cNvPicPr/>
                  </pic:nvPicPr>
                  <pic:blipFill rotWithShape="1">
                    <a:blip r:embed="rId46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550"/>
                    <a:stretch/>
                  </pic:blipFill>
                  <pic:spPr bwMode="auto">
                    <a:xfrm>
                      <a:off x="0" y="0"/>
                      <a:ext cx="4603192" cy="1379960"/>
                    </a:xfrm>
                    <a:prstGeom prst="rect">
                      <a:avLst/>
                    </a:prstGeom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25C692" w14:textId="39D2E199" w:rsidR="000F7978" w:rsidRPr="005D6D44" w:rsidRDefault="000F7978" w:rsidP="000F7978">
      <w:pPr>
        <w:jc w:val="center"/>
        <w:rPr>
          <w:rFonts w:ascii="微软雅黑" w:eastAsia="微软雅黑" w:hAnsi="微软雅黑"/>
        </w:rPr>
      </w:pPr>
      <w:r w:rsidRPr="005D6D44">
        <w:rPr>
          <w:rFonts w:ascii="微软雅黑" w:eastAsia="微软雅黑" w:hAnsi="微软雅黑" w:hint="eastAsia"/>
        </w:rPr>
        <w:t>图</w:t>
      </w:r>
      <w:r w:rsidR="009B4F32" w:rsidRPr="005D6D44">
        <w:rPr>
          <w:rFonts w:ascii="微软雅黑" w:eastAsia="微软雅黑" w:hAnsi="微软雅黑"/>
        </w:rPr>
        <w:t>1</w:t>
      </w:r>
      <w:r w:rsidRPr="005D6D44">
        <w:rPr>
          <w:rFonts w:ascii="微软雅黑" w:eastAsia="微软雅黑" w:hAnsi="微软雅黑"/>
        </w:rPr>
        <w:t xml:space="preserve"> </w:t>
      </w:r>
      <w:r w:rsidR="009B4F32" w:rsidRPr="005D6D44">
        <w:rPr>
          <w:rFonts w:ascii="微软雅黑" w:eastAsia="微软雅黑" w:hAnsi="微软雅黑"/>
        </w:rPr>
        <w:t>4</w:t>
      </w:r>
      <w:r w:rsidR="009B4F32" w:rsidRPr="005D6D44">
        <w:rPr>
          <w:rFonts w:ascii="微软雅黑" w:eastAsia="微软雅黑" w:hAnsi="微软雅黑" w:hint="eastAsia"/>
        </w:rPr>
        <w:t>位</w:t>
      </w:r>
      <w:r w:rsidR="009B4F32" w:rsidRPr="005D6D44">
        <w:rPr>
          <w:rFonts w:ascii="微软雅黑" w:eastAsia="微软雅黑" w:hAnsi="微软雅黑"/>
        </w:rPr>
        <w:t>环形</w:t>
      </w:r>
      <w:r w:rsidR="009B4F32" w:rsidRPr="005D6D44">
        <w:rPr>
          <w:rFonts w:ascii="微软雅黑" w:eastAsia="微软雅黑" w:hAnsi="微软雅黑" w:hint="eastAsia"/>
        </w:rPr>
        <w:t>计数</w:t>
      </w:r>
      <w:r w:rsidR="009B4F32" w:rsidRPr="005D6D44">
        <w:rPr>
          <w:rFonts w:ascii="微软雅黑" w:eastAsia="微软雅黑" w:hAnsi="微软雅黑"/>
        </w:rPr>
        <w:t>器完全状态图</w:t>
      </w:r>
    </w:p>
    <w:p w14:paraId="0A179467" w14:textId="44D03850" w:rsidR="00493FD1" w:rsidRPr="005D6D44" w:rsidRDefault="009B4F32" w:rsidP="002C0CB7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 w:hint="eastAsia"/>
          <w:sz w:val="24"/>
          <w:szCs w:val="24"/>
        </w:rPr>
        <w:t>为了使环形计数器具有自启动特性，设计时要进行修正，修正后的环型计数器，</w:t>
      </w:r>
      <w:r w:rsidR="00B11142" w:rsidRPr="005D6D44">
        <w:rPr>
          <w:rFonts w:ascii="微软雅黑" w:eastAsia="微软雅黑" w:hAnsi="微软雅黑" w:hint="eastAsia"/>
          <w:sz w:val="24"/>
          <w:szCs w:val="24"/>
        </w:rPr>
        <w:t>需</w:t>
      </w:r>
      <w:r w:rsidRPr="005D6D44">
        <w:rPr>
          <w:rFonts w:ascii="微软雅黑" w:eastAsia="微软雅黑" w:hAnsi="微软雅黑" w:hint="eastAsia"/>
          <w:sz w:val="24"/>
          <w:szCs w:val="24"/>
        </w:rPr>
        <w:t>利用了74LS194的送数和右移功能，在</w:t>
      </w:r>
      <w:r w:rsidR="003727A9" w:rsidRPr="005D6D44">
        <w:rPr>
          <w:rFonts w:ascii="微软雅黑" w:eastAsia="微软雅黑" w:hAnsi="微软雅黑" w:hint="eastAsia"/>
          <w:sz w:val="24"/>
          <w:szCs w:val="24"/>
        </w:rPr>
        <w:t>无效</w:t>
      </w:r>
      <w:r w:rsidRPr="005D6D44">
        <w:rPr>
          <w:rFonts w:ascii="微软雅黑" w:eastAsia="微软雅黑" w:hAnsi="微软雅黑" w:hint="eastAsia"/>
          <w:sz w:val="24"/>
          <w:szCs w:val="24"/>
        </w:rPr>
        <w:t>循环状态都能回到有效循环状态，它的有效循环序列为图1中的①</w:t>
      </w:r>
      <w:r w:rsidR="003727A9" w:rsidRPr="005D6D44">
        <w:rPr>
          <w:rFonts w:ascii="微软雅黑" w:eastAsia="微软雅黑" w:hAnsi="微软雅黑" w:hint="eastAsia"/>
          <w:sz w:val="24"/>
          <w:szCs w:val="24"/>
        </w:rPr>
        <w:t>。</w:t>
      </w:r>
    </w:p>
    <w:p w14:paraId="4BA95F94" w14:textId="38AAC36A" w:rsidR="002C0CB7" w:rsidRPr="005D6D44" w:rsidRDefault="002C0CB7" w:rsidP="002C0CB7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 w:hint="eastAsia"/>
          <w:sz w:val="24"/>
          <w:szCs w:val="24"/>
        </w:rPr>
        <w:t>（2）扭环形计数器</w:t>
      </w:r>
    </w:p>
    <w:p w14:paraId="3BC4819D" w14:textId="2CF66BB1" w:rsidR="002C0CB7" w:rsidRPr="005D6D44" w:rsidRDefault="002C0CB7" w:rsidP="002C0CB7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5D6D44">
        <w:rPr>
          <w:rFonts w:ascii="微软雅黑" w:eastAsia="微软雅黑" w:hAnsi="微软雅黑" w:hint="eastAsia"/>
          <w:sz w:val="24"/>
          <w:szCs w:val="24"/>
        </w:rPr>
        <w:t>将移位寄存器74</w:t>
      </w:r>
      <w:r w:rsidRPr="005D6D44">
        <w:rPr>
          <w:rFonts w:ascii="微软雅黑" w:eastAsia="微软雅黑" w:hAnsi="微软雅黑"/>
          <w:sz w:val="24"/>
          <w:szCs w:val="24"/>
        </w:rPr>
        <w:t>L</w:t>
      </w:r>
      <w:r w:rsidRPr="005D6D44">
        <w:rPr>
          <w:rFonts w:ascii="微软雅黑" w:eastAsia="微软雅黑" w:hAnsi="微软雅黑" w:hint="eastAsia"/>
          <w:sz w:val="24"/>
          <w:szCs w:val="24"/>
        </w:rPr>
        <w:t>S194的末级输出</w:t>
      </w:r>
      <w:r w:rsidRPr="005D6D44">
        <w:rPr>
          <w:rFonts w:ascii="微软雅黑" w:eastAsia="微软雅黑" w:hAnsi="微软雅黑"/>
          <w:sz w:val="24"/>
          <w:szCs w:val="24"/>
        </w:rPr>
        <w:t>Q</w:t>
      </w:r>
      <w:r w:rsidRPr="005D6D44">
        <w:rPr>
          <w:rFonts w:ascii="微软雅黑" w:eastAsia="微软雅黑" w:hAnsi="微软雅黑" w:hint="eastAsia"/>
          <w:sz w:val="24"/>
          <w:szCs w:val="24"/>
        </w:rPr>
        <w:t>3的非反馈连接到右移数据输入端，即</w:t>
      </w:r>
      <w:r w:rsidR="005D6D44" w:rsidRPr="005D6D44">
        <w:rPr>
          <w:position w:val="-12"/>
        </w:rPr>
        <w:object w:dxaOrig="780" w:dyaOrig="380" w14:anchorId="5CA9A3A6">
          <v:shape id="_x0000_i1045" type="#_x0000_t75" style="width:41.15pt;height:20.55pt" o:ole="">
            <v:imagedata r:id="rId47" o:title=""/>
          </v:shape>
          <o:OLEObject Type="Embed" ProgID="Equation.DSMT4" ShapeID="_x0000_i1045" DrawAspect="Content" ObjectID="_1797723664" r:id="rId48"/>
        </w:object>
      </w:r>
      <w:r w:rsidRPr="005D6D44">
        <w:rPr>
          <w:rFonts w:ascii="微软雅黑" w:eastAsia="微软雅黑" w:hAnsi="微软雅黑" w:hint="eastAsia"/>
          <w:sz w:val="24"/>
          <w:szCs w:val="24"/>
        </w:rPr>
        <w:t>，可构成4位扭环形计数器，其完全状态图如图</w:t>
      </w:r>
      <w:r w:rsidR="00B11142" w:rsidRPr="005D6D44">
        <w:rPr>
          <w:rFonts w:ascii="微软雅黑" w:eastAsia="微软雅黑" w:hAnsi="微软雅黑" w:hint="eastAsia"/>
          <w:sz w:val="24"/>
          <w:szCs w:val="24"/>
        </w:rPr>
        <w:t>2</w:t>
      </w:r>
      <w:r w:rsidRPr="005D6D44">
        <w:rPr>
          <w:rFonts w:ascii="微软雅黑" w:eastAsia="微软雅黑" w:hAnsi="微软雅黑" w:hint="eastAsia"/>
          <w:sz w:val="24"/>
          <w:szCs w:val="24"/>
        </w:rPr>
        <w:t>所示。其中，①为有效循环状态，②为无效循环状态，这种构成方法不具有自启动特性。</w:t>
      </w:r>
    </w:p>
    <w:p w14:paraId="1FC8A32E" w14:textId="77777777" w:rsidR="003727A9" w:rsidRDefault="003727A9" w:rsidP="003727A9">
      <w:pPr>
        <w:spacing w:beforeLines="50" w:before="156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55E8CC6A" wp14:editId="5EF6D62C">
            <wp:extent cx="5182910" cy="99441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309" cy="10069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28E06B" w14:textId="2A1D6AFB" w:rsidR="003727A9" w:rsidRPr="005D6D44" w:rsidRDefault="003727A9" w:rsidP="003727A9">
      <w:pPr>
        <w:ind w:firstLineChars="200" w:firstLine="420"/>
        <w:jc w:val="center"/>
        <w:rPr>
          <w:rFonts w:ascii="微软雅黑" w:eastAsia="微软雅黑" w:hAnsi="微软雅黑" w:cs="Times New Roman"/>
          <w:szCs w:val="21"/>
        </w:rPr>
      </w:pPr>
      <w:r w:rsidRPr="005D6D44">
        <w:rPr>
          <w:rFonts w:ascii="微软雅黑" w:eastAsia="微软雅黑" w:hAnsi="微软雅黑" w:cs="Times New Roman" w:hint="eastAsia"/>
          <w:szCs w:val="21"/>
        </w:rPr>
        <w:t>图</w:t>
      </w:r>
      <w:r w:rsidR="00B11142" w:rsidRPr="005D6D44">
        <w:rPr>
          <w:rFonts w:ascii="微软雅黑" w:eastAsia="微软雅黑" w:hAnsi="微软雅黑" w:cs="Times New Roman" w:hint="eastAsia"/>
          <w:szCs w:val="21"/>
        </w:rPr>
        <w:t>2</w:t>
      </w:r>
      <w:r w:rsidRPr="005D6D44">
        <w:rPr>
          <w:rFonts w:ascii="微软雅黑" w:eastAsia="微软雅黑" w:hAnsi="微软雅黑" w:cs="Times New Roman" w:hint="eastAsia"/>
          <w:szCs w:val="21"/>
        </w:rPr>
        <w:t xml:space="preserve"> 4位</w:t>
      </w:r>
      <w:r w:rsidRPr="005D6D44">
        <w:rPr>
          <w:rFonts w:ascii="微软雅黑" w:eastAsia="微软雅黑" w:hAnsi="微软雅黑" w:cs="Times New Roman"/>
          <w:szCs w:val="21"/>
        </w:rPr>
        <w:t>扭环形</w:t>
      </w:r>
      <w:r w:rsidRPr="005D6D44">
        <w:rPr>
          <w:rFonts w:ascii="微软雅黑" w:eastAsia="微软雅黑" w:hAnsi="微软雅黑" w:cs="Times New Roman" w:hint="eastAsia"/>
          <w:szCs w:val="21"/>
        </w:rPr>
        <w:t>计数器</w:t>
      </w:r>
      <w:r w:rsidRPr="005D6D44">
        <w:rPr>
          <w:rFonts w:ascii="微软雅黑" w:eastAsia="微软雅黑" w:hAnsi="微软雅黑" w:cs="Times New Roman"/>
          <w:szCs w:val="21"/>
        </w:rPr>
        <w:t>完全状态图</w:t>
      </w:r>
    </w:p>
    <w:p w14:paraId="79F4BEAE" w14:textId="6E84B7DC" w:rsidR="00ED3E1B" w:rsidRDefault="002C0CB7" w:rsidP="00B11142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D6D44">
        <w:rPr>
          <w:rFonts w:ascii="微软雅黑" w:eastAsia="微软雅黑" w:hAnsi="微软雅黑" w:hint="eastAsia"/>
          <w:sz w:val="24"/>
          <w:szCs w:val="24"/>
        </w:rPr>
        <w:t>为了使扭环形计数器具有自启动能力，需要对电路进行修正设计，</w:t>
      </w:r>
      <w:r w:rsidR="00B11142" w:rsidRPr="005D6D44">
        <w:rPr>
          <w:rFonts w:ascii="微软雅黑" w:eastAsia="微软雅黑" w:hAnsi="微软雅黑" w:hint="eastAsia"/>
          <w:sz w:val="24"/>
          <w:szCs w:val="24"/>
        </w:rPr>
        <w:t>修正后的扭环形计数器</w:t>
      </w:r>
      <w:r w:rsidRPr="005D6D44">
        <w:rPr>
          <w:rFonts w:ascii="微软雅黑" w:eastAsia="微软雅黑" w:hAnsi="微软雅黑" w:hint="eastAsia"/>
          <w:sz w:val="24"/>
          <w:szCs w:val="24"/>
        </w:rPr>
        <w:t>利用了74</w:t>
      </w:r>
      <w:r w:rsidRPr="005D6D44">
        <w:rPr>
          <w:rFonts w:ascii="微软雅黑" w:eastAsia="微软雅黑" w:hAnsi="微软雅黑"/>
          <w:sz w:val="24"/>
          <w:szCs w:val="24"/>
        </w:rPr>
        <w:t>L</w:t>
      </w:r>
      <w:r w:rsidRPr="005D6D44">
        <w:rPr>
          <w:rFonts w:ascii="微软雅黑" w:eastAsia="微软雅黑" w:hAnsi="微软雅黑" w:hint="eastAsia"/>
          <w:sz w:val="24"/>
          <w:szCs w:val="24"/>
        </w:rPr>
        <w:t>S194的送数和右移功能，能够打破无效循环链，回到有效循环状态。</w:t>
      </w:r>
    </w:p>
    <w:p w14:paraId="748E75BE" w14:textId="77777777" w:rsidR="00ED3E1B" w:rsidRDefault="00ED3E1B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p w14:paraId="2EF92FEA" w14:textId="77777777" w:rsidR="001960BE" w:rsidRPr="00E762A4" w:rsidRDefault="001960BE" w:rsidP="001960BE">
      <w:pPr>
        <w:pStyle w:val="a3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lastRenderedPageBreak/>
        <w:t>五、实验</w:t>
      </w:r>
      <w:r>
        <w:rPr>
          <w:rFonts w:ascii="微软雅黑" w:eastAsia="微软雅黑" w:hAnsi="微软雅黑" w:hint="eastAsia"/>
          <w:b/>
          <w:sz w:val="24"/>
          <w:szCs w:val="24"/>
        </w:rPr>
        <w:t>设计过程</w:t>
      </w:r>
    </w:p>
    <w:p w14:paraId="28AFE2F3" w14:textId="1E73E86C" w:rsidR="001960BE" w:rsidRPr="00BC7DC2" w:rsidRDefault="001960BE" w:rsidP="001960BE">
      <w:pPr>
        <w:pStyle w:val="a3"/>
        <w:ind w:firstLineChars="0" w:firstLine="0"/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  <w:r w:rsidRPr="00BC7DC2">
        <w:rPr>
          <w:rFonts w:ascii="微软雅黑" w:eastAsia="微软雅黑" w:hAnsi="微软雅黑" w:hint="eastAsia"/>
          <w:i/>
          <w:iCs/>
          <w:color w:val="4F81BD" w:themeColor="accent1"/>
          <w:sz w:val="24"/>
          <w:szCs w:val="24"/>
        </w:rPr>
        <w:t>（实验设计过程应包含从题目分析到电路设计的全过程，包括但不限于</w:t>
      </w:r>
      <w:r>
        <w:rPr>
          <w:rFonts w:ascii="微软雅黑" w:eastAsia="微软雅黑" w:hAnsi="微软雅黑" w:hint="eastAsia"/>
          <w:i/>
          <w:iCs/>
          <w:color w:val="4F81BD" w:themeColor="accent1"/>
          <w:sz w:val="24"/>
          <w:szCs w:val="24"/>
        </w:rPr>
        <w:t>状态图、状态化简、状态分配、函数表达式、自启动检查、电路图及相关描述</w:t>
      </w:r>
      <w:r w:rsidRPr="00BC7DC2">
        <w:rPr>
          <w:rFonts w:ascii="微软雅黑" w:eastAsia="微软雅黑" w:hAnsi="微软雅黑" w:hint="eastAsia"/>
          <w:i/>
          <w:iCs/>
          <w:color w:val="4F81BD" w:themeColor="accent1"/>
          <w:sz w:val="24"/>
          <w:szCs w:val="24"/>
        </w:rPr>
        <w:t>）</w:t>
      </w:r>
    </w:p>
    <w:p w14:paraId="7EA24DEE" w14:textId="77777777" w:rsidR="001960BE" w:rsidRDefault="001960BE" w:rsidP="001960BE">
      <w:pPr>
        <w:pStyle w:val="a3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1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1</w:t>
      </w:r>
      <w:r>
        <w:rPr>
          <w:rFonts w:ascii="微软雅黑" w:eastAsia="微软雅黑" w:hAnsi="微软雅黑" w:hint="eastAsia"/>
          <w:b/>
          <w:sz w:val="24"/>
          <w:szCs w:val="24"/>
        </w:rPr>
        <w:t>设计</w:t>
      </w:r>
    </w:p>
    <w:p w14:paraId="66C23CC7" w14:textId="452865FB" w:rsidR="00A94DAD" w:rsidRPr="00A413D5" w:rsidRDefault="00A94DAD" w:rsidP="00A94DAD">
      <w:pPr>
        <w:rPr>
          <w:b/>
          <w:bCs/>
        </w:rPr>
      </w:pPr>
      <w:bookmarkStart w:id="2" w:name="OLE_LINK1"/>
      <w:r w:rsidRPr="00A413D5">
        <w:rPr>
          <w:rFonts w:hint="eastAsia"/>
          <w:b/>
          <w:bCs/>
        </w:rPr>
        <w:t>1</w:t>
      </w:r>
      <w:r w:rsidRPr="00A413D5">
        <w:rPr>
          <w:b/>
          <w:bCs/>
        </w:rPr>
        <w:t xml:space="preserve">.1 </w:t>
      </w:r>
      <w:r w:rsidRPr="00A413D5">
        <w:rPr>
          <w:rFonts w:hint="eastAsia"/>
          <w:b/>
          <w:bCs/>
        </w:rPr>
        <w:t>分析题目，将实验任务化简成逻辑语言</w:t>
      </w:r>
      <w:r w:rsidR="00F774B7" w:rsidRPr="00A413D5">
        <w:rPr>
          <w:rFonts w:hint="eastAsia"/>
          <w:b/>
          <w:bCs/>
        </w:rPr>
        <w:t>，进行状态分配</w:t>
      </w:r>
    </w:p>
    <w:p w14:paraId="5A0A06BF" w14:textId="4E481071" w:rsidR="008B6146" w:rsidRDefault="008B6146" w:rsidP="008B6146">
      <w:pPr>
        <w:ind w:firstLine="420"/>
      </w:pPr>
      <w:r>
        <w:rPr>
          <w:rFonts w:hint="eastAsia"/>
        </w:rPr>
        <w:t>题目：用双向位移寄存器</w:t>
      </w:r>
      <w:r>
        <w:rPr>
          <w:rFonts w:hint="eastAsia"/>
        </w:rPr>
        <w:t>7</w:t>
      </w:r>
      <w:r>
        <w:t>4</w:t>
      </w:r>
      <w:r>
        <w:rPr>
          <w:rFonts w:hint="eastAsia"/>
        </w:rPr>
        <w:t>LS</w:t>
      </w:r>
      <w:r>
        <w:t>194</w:t>
      </w:r>
      <w:r>
        <w:rPr>
          <w:rFonts w:hint="eastAsia"/>
        </w:rPr>
        <w:t>与门电路构成具有自启动特性的环形计数器。</w:t>
      </w:r>
    </w:p>
    <w:p w14:paraId="6B514796" w14:textId="756739F2" w:rsidR="00B878FD" w:rsidRPr="00B878FD" w:rsidRDefault="00FE291B" w:rsidP="00B878FD">
      <w:r>
        <w:rPr>
          <w:rFonts w:hint="eastAsia"/>
        </w:rPr>
        <w:t xml:space="preserve"> </w:t>
      </w:r>
      <w:r>
        <w:t xml:space="preserve">   </w:t>
      </w:r>
      <w:r w:rsidR="00B878FD">
        <w:rPr>
          <w:rFonts w:hint="eastAsia"/>
        </w:rPr>
        <w:t>双向位移寄存器</w:t>
      </w:r>
      <w:r w:rsidR="00B878FD">
        <w:rPr>
          <w:rFonts w:hint="eastAsia"/>
        </w:rPr>
        <w:t>7</w:t>
      </w:r>
      <w:r w:rsidR="00B878FD">
        <w:t>4</w:t>
      </w:r>
      <w:r w:rsidR="00B878FD">
        <w:rPr>
          <w:rFonts w:hint="eastAsia"/>
        </w:rPr>
        <w:t>LS</w:t>
      </w:r>
      <w:r w:rsidR="00B878FD">
        <w:t>194</w:t>
      </w:r>
      <w:r w:rsidR="00B878FD">
        <w:rPr>
          <w:rFonts w:hint="eastAsia"/>
        </w:rPr>
        <w:t>构成环形计数器，即将输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878FD">
        <w:rPr>
          <w:rFonts w:hint="eastAsia"/>
        </w:rPr>
        <w:t>连接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S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B878FD">
        <w:rPr>
          <w:rFonts w:hint="eastAsia"/>
        </w:rPr>
        <w:t>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S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B878FD">
        <w:rPr>
          <w:rFonts w:hint="eastAsia"/>
        </w:rPr>
        <w:t>）端，这样即可实现循环位移。针对</w:t>
      </w:r>
      <w:r w:rsidR="00B878FD">
        <w:t>74</w:t>
      </w:r>
      <w:r w:rsidR="00B878FD">
        <w:rPr>
          <w:rFonts w:hint="eastAsia"/>
        </w:rPr>
        <w:t>LS</w:t>
      </w:r>
      <w:r w:rsidR="00B878FD">
        <w:t>194</w:t>
      </w:r>
      <w:r w:rsidR="00B878FD">
        <w:rPr>
          <w:rFonts w:hint="eastAsia"/>
        </w:rPr>
        <w:t>构成的环形计数器，它总共有</w:t>
      </w:r>
      <w:r w:rsidR="00B878FD">
        <w:rPr>
          <w:rFonts w:hint="eastAsia"/>
        </w:rPr>
        <w:t>1</w:t>
      </w:r>
      <w:r w:rsidR="00B878FD">
        <w:t>6</w:t>
      </w:r>
      <w:r w:rsidR="00B878FD">
        <w:rPr>
          <w:rFonts w:hint="eastAsia"/>
        </w:rPr>
        <w:t>个状态，其中</w:t>
      </w:r>
      <w:r w:rsidR="00B878FD">
        <w:rPr>
          <w:rFonts w:hint="eastAsia"/>
        </w:rPr>
        <w:t>3</w:t>
      </w:r>
      <w:r w:rsidR="00B878FD">
        <w:rPr>
          <w:rFonts w:hint="eastAsia"/>
        </w:rPr>
        <w:t>个四元环、</w:t>
      </w:r>
      <w:r w:rsidR="00B878FD">
        <w:t>1</w:t>
      </w:r>
      <w:r w:rsidR="00B878FD">
        <w:rPr>
          <w:rFonts w:hint="eastAsia"/>
        </w:rPr>
        <w:t>个二元环和</w:t>
      </w:r>
      <w:r w:rsidR="00B878FD">
        <w:rPr>
          <w:rFonts w:hint="eastAsia"/>
        </w:rPr>
        <w:t>2</w:t>
      </w:r>
      <w:r w:rsidR="00B878FD">
        <w:rPr>
          <w:rFonts w:hint="eastAsia"/>
        </w:rPr>
        <w:t>个自环，其中对本试验，我选择用循环</w:t>
      </w:r>
      <w:r w:rsidR="00B878FD">
        <w:rPr>
          <w:rFonts w:hint="eastAsia"/>
        </w:rPr>
        <w:t>1</w:t>
      </w:r>
      <w:r w:rsidR="00B878FD">
        <w:t xml:space="preserve">000 </w:t>
      </w:r>
      <w:r w:rsidR="00B878FD">
        <w:rPr>
          <w:rFonts w:hint="eastAsia"/>
        </w:rPr>
        <w:t>-&gt;</w:t>
      </w:r>
      <w:r w:rsidR="00B878FD">
        <w:t xml:space="preserve"> 0100 -&gt; 0010 -&gt; 0001 </w:t>
      </w:r>
      <w:r w:rsidR="00B878FD">
        <w:rPr>
          <w:rFonts w:hint="eastAsia"/>
        </w:rPr>
        <w:t>-</w:t>
      </w:r>
      <w:r w:rsidR="00B878FD">
        <w:t>&gt; 1000</w:t>
      </w:r>
      <w:r w:rsidR="00B878FD">
        <w:rPr>
          <w:rFonts w:hint="eastAsia"/>
        </w:rPr>
        <w:t>这一四元环来做</w:t>
      </w:r>
      <w:r w:rsidR="00D65171">
        <w:rPr>
          <w:rFonts w:hint="eastAsia"/>
        </w:rPr>
        <w:t>计数器</w:t>
      </w:r>
    </w:p>
    <w:p w14:paraId="6F3C7AD1" w14:textId="77777777" w:rsidR="00A413D5" w:rsidRDefault="00A413D5" w:rsidP="00A94DAD"/>
    <w:p w14:paraId="41720CFA" w14:textId="624BE84F" w:rsidR="00A94DAD" w:rsidRPr="00A413D5" w:rsidRDefault="00A94DAD" w:rsidP="00A94DAD">
      <w:pPr>
        <w:rPr>
          <w:b/>
          <w:bCs/>
        </w:rPr>
      </w:pPr>
      <w:r w:rsidRPr="00A413D5">
        <w:rPr>
          <w:rFonts w:hint="eastAsia"/>
          <w:b/>
          <w:bCs/>
        </w:rPr>
        <w:t>1</w:t>
      </w:r>
      <w:r w:rsidRPr="00A413D5">
        <w:rPr>
          <w:b/>
          <w:bCs/>
        </w:rPr>
        <w:t xml:space="preserve">.2 </w:t>
      </w:r>
      <w:r w:rsidRPr="00A413D5">
        <w:rPr>
          <w:rFonts w:hint="eastAsia"/>
          <w:b/>
          <w:bCs/>
        </w:rPr>
        <w:t>分析实验过程，将实验内容进行逻辑描述并画出完全状态图</w:t>
      </w:r>
    </w:p>
    <w:p w14:paraId="7C7E2F08" w14:textId="22870BF3" w:rsidR="00A94DAD" w:rsidRDefault="00615C1F" w:rsidP="00A94DAD">
      <w:r>
        <w:rPr>
          <w:noProof/>
        </w:rPr>
        <w:drawing>
          <wp:inline distT="0" distB="0" distL="0" distR="0" wp14:anchorId="4E2167DF" wp14:editId="31E22C44">
            <wp:extent cx="5759450" cy="1343025"/>
            <wp:effectExtent l="0" t="0" r="0" b="9525"/>
            <wp:docPr id="138270189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00C66" w14:textId="77777777" w:rsidR="00144184" w:rsidRDefault="00144184" w:rsidP="00A94DAD"/>
    <w:p w14:paraId="7ADC2ADC" w14:textId="77777777" w:rsidR="000C0C5F" w:rsidRDefault="000C0C5F" w:rsidP="00A94DAD"/>
    <w:p w14:paraId="20890707" w14:textId="7B6B6DDF" w:rsidR="000C0C5F" w:rsidRPr="00D65171" w:rsidRDefault="000C0C5F" w:rsidP="00A94DAD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环形计数器实现状态的循环右（左）移，因此根据状态中</w:t>
      </w:r>
      <w:r>
        <w:t>0</w:t>
      </w:r>
      <w:r>
        <w:rPr>
          <w:rFonts w:hint="eastAsia"/>
        </w:rPr>
        <w:t>和</w:t>
      </w:r>
      <w:r>
        <w:rPr>
          <w:rFonts w:hint="eastAsia"/>
        </w:rPr>
        <w:t>1</w:t>
      </w:r>
      <w:r>
        <w:rPr>
          <w:rFonts w:hint="eastAsia"/>
        </w:rPr>
        <w:t>的数量分为上述几个环状结构。对我们将要实现的最左端的环，其为三个</w:t>
      </w:r>
      <w:r>
        <w:rPr>
          <w:rFonts w:hint="eastAsia"/>
        </w:rPr>
        <w:t>0</w:t>
      </w:r>
      <w:r>
        <w:rPr>
          <w:rFonts w:hint="eastAsia"/>
        </w:rPr>
        <w:t>一个</w:t>
      </w:r>
      <w:r>
        <w:rPr>
          <w:rFonts w:hint="eastAsia"/>
        </w:rPr>
        <w:t>1</w:t>
      </w:r>
      <w:r>
        <w:rPr>
          <w:rFonts w:hint="eastAsia"/>
        </w:rPr>
        <w:t>的状态，实现循环右移。</w:t>
      </w:r>
    </w:p>
    <w:p w14:paraId="0EF9CDC7" w14:textId="77777777" w:rsidR="00A413D5" w:rsidRDefault="00A413D5" w:rsidP="00A94DAD"/>
    <w:p w14:paraId="52275BA1" w14:textId="7BC0F686" w:rsidR="00F774B7" w:rsidRPr="00A413D5" w:rsidRDefault="00A94DAD" w:rsidP="00A94DAD">
      <w:pPr>
        <w:rPr>
          <w:b/>
          <w:bCs/>
        </w:rPr>
      </w:pPr>
      <w:r w:rsidRPr="00A413D5">
        <w:rPr>
          <w:b/>
          <w:bCs/>
        </w:rPr>
        <w:t>1.</w:t>
      </w:r>
      <w:r w:rsidR="00F774B7" w:rsidRPr="00A413D5">
        <w:rPr>
          <w:b/>
          <w:bCs/>
        </w:rPr>
        <w:t>3</w:t>
      </w:r>
      <w:r w:rsidRPr="00A413D5">
        <w:rPr>
          <w:b/>
          <w:bCs/>
        </w:rPr>
        <w:t xml:space="preserve"> </w:t>
      </w:r>
      <w:r w:rsidR="00F774B7" w:rsidRPr="00A413D5">
        <w:rPr>
          <w:rFonts w:hint="eastAsia"/>
          <w:b/>
          <w:bCs/>
        </w:rPr>
        <w:t>得到表达式，画出电路图</w:t>
      </w:r>
    </w:p>
    <w:p w14:paraId="694686D9" w14:textId="365F92C0" w:rsidR="00F774B7" w:rsidRDefault="00F06D3B" w:rsidP="00F06D3B">
      <w:pPr>
        <w:ind w:firstLine="420"/>
      </w:pPr>
      <w:r>
        <w:rPr>
          <w:rFonts w:hint="eastAsia"/>
        </w:rPr>
        <w:t>表达式：</w:t>
      </w:r>
    </w:p>
    <w:p w14:paraId="68E50E39" w14:textId="63AAA1E8" w:rsidR="00F06D3B" w:rsidRPr="00F06D3B" w:rsidRDefault="00000000" w:rsidP="00F06D3B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S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31F9365C" w14:textId="60B39612" w:rsidR="00F06D3B" w:rsidRDefault="00000000" w:rsidP="00F06D3B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=0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1</m:t>
          </m:r>
        </m:oMath>
      </m:oMathPara>
    </w:p>
    <w:p w14:paraId="6CE68571" w14:textId="282B28CE" w:rsidR="00A413D5" w:rsidRDefault="00000000" w:rsidP="006A6E4C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F06D3B">
        <w:rPr>
          <w:rFonts w:hint="eastAsia"/>
        </w:rPr>
        <w:t>均</w:t>
      </w:r>
      <w:r w:rsidR="006A6E4C">
        <w:rPr>
          <w:rFonts w:hint="eastAsia"/>
        </w:rPr>
        <w:t>置空</w:t>
      </w:r>
    </w:p>
    <w:p w14:paraId="781D85D5" w14:textId="100723D9" w:rsidR="00942DED" w:rsidRDefault="00942DED" w:rsidP="00942DED">
      <w:pPr>
        <w:jc w:val="left"/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电路图：</w:t>
      </w:r>
    </w:p>
    <w:p w14:paraId="18BCC858" w14:textId="70230512" w:rsidR="00F06D3B" w:rsidRDefault="00682BF8" w:rsidP="00A94DAD">
      <w:r>
        <w:rPr>
          <w:noProof/>
        </w:rPr>
        <w:drawing>
          <wp:inline distT="0" distB="0" distL="0" distR="0" wp14:anchorId="0980C1D0" wp14:editId="59B42CAE">
            <wp:extent cx="4099560" cy="1889760"/>
            <wp:effectExtent l="0" t="0" r="0" b="0"/>
            <wp:docPr id="60310668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DD430" w14:textId="77777777" w:rsidR="00682BF8" w:rsidRDefault="00682BF8" w:rsidP="00A94DAD"/>
    <w:p w14:paraId="14EE5EB1" w14:textId="5FC2BBE6" w:rsidR="00A94DAD" w:rsidRPr="00A413D5" w:rsidRDefault="00F774B7" w:rsidP="00A94DAD">
      <w:pPr>
        <w:rPr>
          <w:b/>
          <w:bCs/>
        </w:rPr>
      </w:pPr>
      <w:r w:rsidRPr="00A413D5">
        <w:rPr>
          <w:rFonts w:hint="eastAsia"/>
          <w:b/>
          <w:bCs/>
        </w:rPr>
        <w:lastRenderedPageBreak/>
        <w:t>1</w:t>
      </w:r>
      <w:r w:rsidRPr="00A413D5">
        <w:rPr>
          <w:b/>
          <w:bCs/>
        </w:rPr>
        <w:t xml:space="preserve">.4 </w:t>
      </w:r>
      <w:r w:rsidR="00A94DAD" w:rsidRPr="00A413D5">
        <w:rPr>
          <w:rFonts w:hint="eastAsia"/>
          <w:b/>
          <w:bCs/>
        </w:rPr>
        <w:t>检查电路自启动功能</w:t>
      </w:r>
      <w:r w:rsidR="008B45AF" w:rsidRPr="00A413D5">
        <w:rPr>
          <w:rFonts w:hint="eastAsia"/>
          <w:b/>
          <w:bCs/>
        </w:rPr>
        <w:t>，如不具备自启动功能则修正电路</w:t>
      </w:r>
    </w:p>
    <w:p w14:paraId="650E968D" w14:textId="59885336" w:rsidR="00E41A70" w:rsidRDefault="00E41A70" w:rsidP="00E41A70">
      <w:pPr>
        <w:ind w:firstLineChars="200" w:firstLine="420"/>
      </w:pPr>
      <w:r>
        <w:rPr>
          <w:rFonts w:hint="eastAsia"/>
        </w:rPr>
        <w:t>根据上述状态转移图，电路不具备自启动能力，故对状态转移图和电路图进行修正，修正后的状态转移图如下：</w:t>
      </w:r>
    </w:p>
    <w:p w14:paraId="7451C726" w14:textId="163AB3C0" w:rsidR="00A94DAD" w:rsidRDefault="00F06D3B" w:rsidP="00A94DAD">
      <w:r>
        <w:rPr>
          <w:noProof/>
        </w:rPr>
        <w:drawing>
          <wp:inline distT="0" distB="0" distL="0" distR="0" wp14:anchorId="2AF52DD6" wp14:editId="5480F01D">
            <wp:extent cx="2683783" cy="2727960"/>
            <wp:effectExtent l="0" t="0" r="2540" b="0"/>
            <wp:docPr id="101008508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743" cy="272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011832" w14:textId="6DCDF5FA" w:rsidR="00744062" w:rsidRDefault="00744062" w:rsidP="00D50AA4">
      <w:pPr>
        <w:ind w:firstLine="420"/>
      </w:pPr>
      <w:r>
        <w:rPr>
          <w:rFonts w:hint="eastAsia"/>
        </w:rPr>
        <w:t>该状态转移图根据原电路进行修改，使其他无效状态都可以通过状态</w:t>
      </w:r>
      <w:r>
        <w:rPr>
          <w:rFonts w:hint="eastAsia"/>
        </w:rPr>
        <w:t>1</w:t>
      </w:r>
      <w:r>
        <w:t>000</w:t>
      </w:r>
      <w:r>
        <w:rPr>
          <w:rFonts w:hint="eastAsia"/>
        </w:rPr>
        <w:t>流入环中。具体而言，</w:t>
      </w:r>
      <w:r w:rsidR="00A27670">
        <w:rPr>
          <w:rFonts w:hint="eastAsia"/>
        </w:rPr>
        <w:t>当状态最右端为</w:t>
      </w:r>
      <w:r w:rsidR="00A27670">
        <w:rPr>
          <w:rFonts w:hint="eastAsia"/>
        </w:rPr>
        <w:t>1</w:t>
      </w:r>
      <w:r w:rsidR="00A27670">
        <w:rPr>
          <w:rFonts w:hint="eastAsia"/>
        </w:rPr>
        <w:t>时，即将状态置为</w:t>
      </w:r>
      <w:r w:rsidR="00A27670">
        <w:rPr>
          <w:rFonts w:hint="eastAsia"/>
        </w:rPr>
        <w:t>1</w:t>
      </w:r>
      <w:r w:rsidR="00A27670">
        <w:t>000</w:t>
      </w:r>
      <w:r w:rsidR="00A27670">
        <w:rPr>
          <w:rFonts w:hint="eastAsia"/>
        </w:rPr>
        <w:t>；当最右端为</w:t>
      </w:r>
      <w:r w:rsidR="00A27670">
        <w:rPr>
          <w:rFonts w:hint="eastAsia"/>
        </w:rPr>
        <w:t>0</w:t>
      </w:r>
      <w:r w:rsidR="00A27670">
        <w:rPr>
          <w:rFonts w:hint="eastAsia"/>
        </w:rPr>
        <w:t>时，实现循环右移寄存器，将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</m:oMath>
      <w:r w:rsidR="00A27670">
        <w:rPr>
          <w:rFonts w:hint="eastAsia"/>
        </w:rPr>
        <w:t>放入最左端，实现循环计数。</w:t>
      </w:r>
    </w:p>
    <w:p w14:paraId="7CF212F3" w14:textId="77777777" w:rsidR="00D50AA4" w:rsidRDefault="00D50AA4" w:rsidP="00D50AA4">
      <w:pPr>
        <w:ind w:firstLine="420"/>
      </w:pPr>
    </w:p>
    <w:p w14:paraId="459506BA" w14:textId="277C9231" w:rsidR="001B60F2" w:rsidRDefault="001B60F2" w:rsidP="001B60F2">
      <w:pPr>
        <w:ind w:firstLineChars="200" w:firstLine="420"/>
      </w:pPr>
      <w:r>
        <w:rPr>
          <w:rFonts w:hint="eastAsia"/>
        </w:rPr>
        <w:t>对应的表达式：</w:t>
      </w:r>
    </w:p>
    <w:p w14:paraId="704A4A8E" w14:textId="651B18DA" w:rsidR="001B60F2" w:rsidRPr="00F06D3B" w:rsidRDefault="00000000" w:rsidP="001B60F2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S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</m:oMath>
      </m:oMathPara>
    </w:p>
    <w:p w14:paraId="6D1B2D02" w14:textId="235B454A" w:rsidR="001B60F2" w:rsidRDefault="00000000" w:rsidP="001B60F2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1</m:t>
          </m:r>
        </m:oMath>
      </m:oMathPara>
    </w:p>
    <w:p w14:paraId="469A96A5" w14:textId="01EE9488" w:rsidR="001B60F2" w:rsidRDefault="00000000" w:rsidP="001B60F2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1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0</m:t>
        </m:r>
      </m:oMath>
      <w:r w:rsidR="001B60F2">
        <w:t xml:space="preserve"> </w:t>
      </w:r>
    </w:p>
    <w:p w14:paraId="78433348" w14:textId="77777777" w:rsidR="001B60F2" w:rsidRDefault="001B60F2" w:rsidP="001B60F2">
      <w:pPr>
        <w:ind w:firstLineChars="200" w:firstLine="420"/>
      </w:pPr>
    </w:p>
    <w:p w14:paraId="7A3CF76F" w14:textId="77777777" w:rsidR="00E41A70" w:rsidRDefault="00E41A70" w:rsidP="00A94DAD"/>
    <w:p w14:paraId="71514393" w14:textId="0971780C" w:rsidR="00A94DAD" w:rsidRPr="00A413D5" w:rsidRDefault="00A94DAD" w:rsidP="00A94DAD">
      <w:pPr>
        <w:rPr>
          <w:b/>
          <w:bCs/>
        </w:rPr>
      </w:pPr>
      <w:r w:rsidRPr="00A413D5">
        <w:rPr>
          <w:rFonts w:hint="eastAsia"/>
          <w:b/>
          <w:bCs/>
        </w:rPr>
        <w:t>1</w:t>
      </w:r>
      <w:r w:rsidRPr="00A413D5">
        <w:rPr>
          <w:b/>
          <w:bCs/>
        </w:rPr>
        <w:t xml:space="preserve">.5 </w:t>
      </w:r>
      <w:r w:rsidR="00F774B7" w:rsidRPr="00A413D5">
        <w:rPr>
          <w:rFonts w:hint="eastAsia"/>
          <w:b/>
          <w:bCs/>
        </w:rPr>
        <w:t>确定</w:t>
      </w:r>
      <w:r w:rsidRPr="00A413D5">
        <w:rPr>
          <w:rFonts w:hint="eastAsia"/>
          <w:b/>
          <w:bCs/>
        </w:rPr>
        <w:t>最终电路图</w:t>
      </w:r>
    </w:p>
    <w:p w14:paraId="6117270B" w14:textId="5BDEBDA0" w:rsidR="008B45AF" w:rsidRDefault="00E41A70" w:rsidP="00E41A70">
      <w:pPr>
        <w:ind w:firstLine="420"/>
      </w:pPr>
      <w:r>
        <w:rPr>
          <w:rFonts w:hint="eastAsia"/>
        </w:rPr>
        <w:t>修正后的电路图如下：</w:t>
      </w:r>
    </w:p>
    <w:p w14:paraId="258E36F3" w14:textId="2335D312" w:rsidR="00E41A70" w:rsidRDefault="00E41A70" w:rsidP="00E41A70">
      <w:r>
        <w:rPr>
          <w:noProof/>
        </w:rPr>
        <w:drawing>
          <wp:inline distT="0" distB="0" distL="0" distR="0" wp14:anchorId="796BF1F4" wp14:editId="75F0B54A">
            <wp:extent cx="4099560" cy="2446020"/>
            <wp:effectExtent l="0" t="0" r="0" b="2540"/>
            <wp:docPr id="133208615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244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2CBAE" w14:textId="77777777" w:rsidR="00E41A70" w:rsidRPr="00E41A70" w:rsidRDefault="00E41A70" w:rsidP="00E41A70"/>
    <w:p w14:paraId="1497FE10" w14:textId="77777777" w:rsidR="00A413D5" w:rsidRDefault="00A413D5" w:rsidP="00A94DAD"/>
    <w:p w14:paraId="777C268C" w14:textId="77777777" w:rsidR="001960BE" w:rsidRDefault="001960BE" w:rsidP="001960BE">
      <w:pPr>
        <w:pStyle w:val="a3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lastRenderedPageBreak/>
        <w:t>2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>
        <w:rPr>
          <w:rFonts w:ascii="微软雅黑" w:eastAsia="微软雅黑" w:hAnsi="微软雅黑" w:hint="eastAsia"/>
          <w:b/>
          <w:sz w:val="24"/>
          <w:szCs w:val="24"/>
        </w:rPr>
        <w:t>实验内容2设计</w:t>
      </w:r>
    </w:p>
    <w:bookmarkEnd w:id="2"/>
    <w:p w14:paraId="78FD757E" w14:textId="5AF2097E" w:rsidR="008B45AF" w:rsidRPr="00A413D5" w:rsidRDefault="008B45AF" w:rsidP="008B45AF">
      <w:pPr>
        <w:rPr>
          <w:b/>
          <w:bCs/>
        </w:rPr>
      </w:pPr>
      <w:r w:rsidRPr="00A413D5">
        <w:rPr>
          <w:b/>
          <w:bCs/>
        </w:rPr>
        <w:t xml:space="preserve">2.1 </w:t>
      </w:r>
      <w:r w:rsidRPr="00A413D5">
        <w:rPr>
          <w:rFonts w:hint="eastAsia"/>
          <w:b/>
          <w:bCs/>
        </w:rPr>
        <w:t>分析题目，将实验任务化简成逻辑语言，进行状态分配</w:t>
      </w:r>
    </w:p>
    <w:p w14:paraId="4682B569" w14:textId="071CAE22" w:rsidR="009775A9" w:rsidRDefault="009775A9" w:rsidP="009775A9">
      <w:pPr>
        <w:ind w:firstLine="420"/>
      </w:pPr>
      <w:r>
        <w:rPr>
          <w:rFonts w:hint="eastAsia"/>
        </w:rPr>
        <w:t>题目：用双向位移寄存器</w:t>
      </w:r>
      <w:r>
        <w:rPr>
          <w:rFonts w:hint="eastAsia"/>
        </w:rPr>
        <w:t>7</w:t>
      </w:r>
      <w:r>
        <w:t>4</w:t>
      </w:r>
      <w:r>
        <w:rPr>
          <w:rFonts w:hint="eastAsia"/>
        </w:rPr>
        <w:t>LS</w:t>
      </w:r>
      <w:r>
        <w:t>194</w:t>
      </w:r>
      <w:r>
        <w:rPr>
          <w:rFonts w:hint="eastAsia"/>
        </w:rPr>
        <w:t>与门电路构成具有自启动特性的扭环计数器。</w:t>
      </w:r>
    </w:p>
    <w:p w14:paraId="1F7665F9" w14:textId="6BE6A11C" w:rsidR="009775A9" w:rsidRPr="00B878FD" w:rsidRDefault="009775A9" w:rsidP="009775A9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双向位移寄存器</w:t>
      </w:r>
      <w:r>
        <w:rPr>
          <w:rFonts w:hint="eastAsia"/>
        </w:rPr>
        <w:t>7</w:t>
      </w:r>
      <w:r>
        <w:t>4</w:t>
      </w:r>
      <w:r>
        <w:rPr>
          <w:rFonts w:hint="eastAsia"/>
        </w:rPr>
        <w:t>LS</w:t>
      </w:r>
      <w:r>
        <w:t>194</w:t>
      </w:r>
      <w:r>
        <w:rPr>
          <w:rFonts w:hint="eastAsia"/>
        </w:rPr>
        <w:t>构成扭环计数器，即将输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经过一个非门，生成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Q</m:t>
                </m:r>
                <m:ctrlPr>
                  <w:rPr>
                    <w:rFonts w:ascii="Cambria Math" w:hAnsi="Cambria Math" w:hint="eastAsia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acc>
      </m:oMath>
      <w:r>
        <w:rPr>
          <w:rFonts w:hint="eastAsia"/>
        </w:rPr>
        <w:t>后连接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S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rPr>
          <w:rFonts w:hint="eastAsia"/>
        </w:rPr>
        <w:t>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S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</w:rPr>
        <w:t>）端，这样即可实现循环位移。针对</w:t>
      </w:r>
      <w:r>
        <w:t>74</w:t>
      </w:r>
      <w:r>
        <w:rPr>
          <w:rFonts w:hint="eastAsia"/>
        </w:rPr>
        <w:t>LS</w:t>
      </w:r>
      <w:r>
        <w:t>194</w:t>
      </w:r>
      <w:r>
        <w:rPr>
          <w:rFonts w:hint="eastAsia"/>
        </w:rPr>
        <w:t>构成的环形计数器，它总共有</w:t>
      </w:r>
      <w:r>
        <w:t>2</w:t>
      </w:r>
      <w:r>
        <w:rPr>
          <w:rFonts w:hint="eastAsia"/>
        </w:rPr>
        <w:t>个状态，即两个</w:t>
      </w:r>
      <w:r>
        <w:rPr>
          <w:rFonts w:hint="eastAsia"/>
        </w:rPr>
        <w:t>8</w:t>
      </w:r>
      <w:r>
        <w:rPr>
          <w:rFonts w:hint="eastAsia"/>
        </w:rPr>
        <w:t>元环，其中对本试验，我选择用循环</w:t>
      </w:r>
      <w:r>
        <w:rPr>
          <w:rFonts w:hint="eastAsia"/>
        </w:rPr>
        <w:t>0</w:t>
      </w:r>
      <w:r>
        <w:t xml:space="preserve">000 </w:t>
      </w:r>
      <w:r>
        <w:rPr>
          <w:rFonts w:hint="eastAsia"/>
        </w:rPr>
        <w:t>-&gt;</w:t>
      </w:r>
      <w:r>
        <w:t xml:space="preserve"> 1000 -&gt; 1100 -&gt; 1110 </w:t>
      </w:r>
      <w:r>
        <w:rPr>
          <w:rFonts w:hint="eastAsia"/>
        </w:rPr>
        <w:t>-</w:t>
      </w:r>
      <w:r>
        <w:t xml:space="preserve">&gt; </w:t>
      </w:r>
      <w:r>
        <w:rPr>
          <w:rFonts w:hint="eastAsia"/>
        </w:rPr>
        <w:t>1</w:t>
      </w:r>
      <w:r>
        <w:t xml:space="preserve">111 </w:t>
      </w:r>
      <w:r>
        <w:rPr>
          <w:rFonts w:hint="eastAsia"/>
        </w:rPr>
        <w:t>-&gt;</w:t>
      </w:r>
      <w:r>
        <w:t xml:space="preserve"> 0111 -&gt; 0011 -&gt; 0001 -&gt; 0000</w:t>
      </w:r>
      <w:r>
        <w:rPr>
          <w:rFonts w:hint="eastAsia"/>
        </w:rPr>
        <w:t>这一八元环来做计数器。</w:t>
      </w:r>
    </w:p>
    <w:p w14:paraId="122BFFCA" w14:textId="77777777" w:rsidR="00A413D5" w:rsidRDefault="00A413D5" w:rsidP="008B45AF"/>
    <w:p w14:paraId="1BF35288" w14:textId="7F00CBD4" w:rsidR="008B45AF" w:rsidRPr="00A413D5" w:rsidRDefault="008B45AF" w:rsidP="008B45AF">
      <w:pPr>
        <w:rPr>
          <w:b/>
          <w:bCs/>
        </w:rPr>
      </w:pPr>
      <w:r w:rsidRPr="00A413D5">
        <w:rPr>
          <w:b/>
          <w:bCs/>
        </w:rPr>
        <w:t xml:space="preserve">2.2 </w:t>
      </w:r>
      <w:r w:rsidRPr="00A413D5">
        <w:rPr>
          <w:rFonts w:hint="eastAsia"/>
          <w:b/>
          <w:bCs/>
        </w:rPr>
        <w:t>分析实验过程，将实验内容进行逻辑描述并画出完全状态图</w:t>
      </w:r>
    </w:p>
    <w:p w14:paraId="60B1FF79" w14:textId="4D1C392D" w:rsidR="008B45AF" w:rsidRDefault="006F005F" w:rsidP="008B45AF">
      <w:r>
        <w:rPr>
          <w:noProof/>
        </w:rPr>
        <w:drawing>
          <wp:inline distT="0" distB="0" distL="0" distR="0" wp14:anchorId="782B1E45" wp14:editId="13FB2323">
            <wp:extent cx="5759450" cy="1301750"/>
            <wp:effectExtent l="0" t="0" r="0" b="0"/>
            <wp:docPr id="78056929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3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A16A7F" w14:textId="77777777" w:rsidR="00A413D5" w:rsidRDefault="00A413D5" w:rsidP="008B45AF"/>
    <w:p w14:paraId="51E65ED3" w14:textId="13E034E2" w:rsidR="006F005F" w:rsidRDefault="006F005F" w:rsidP="006F005F">
      <w:pPr>
        <w:ind w:firstLineChars="200" w:firstLine="420"/>
      </w:pPr>
      <w:r>
        <w:rPr>
          <w:rFonts w:hint="eastAsia"/>
        </w:rPr>
        <w:t>扭环计数器实现状态的最右端取非后右（左）移，要实现左端的环状态，只需将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经过一个非门，生成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Q</m:t>
                </m:r>
                <m:ctrlPr>
                  <w:rPr>
                    <w:rFonts w:ascii="Cambria Math" w:hAnsi="Cambria Math" w:hint="eastAsia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acc>
      </m:oMath>
      <w:r>
        <w:rPr>
          <w:rFonts w:hint="eastAsia"/>
        </w:rPr>
        <w:t>后连接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S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rPr>
          <w:rFonts w:hint="eastAsia"/>
        </w:rPr>
        <w:t>即可。</w:t>
      </w:r>
    </w:p>
    <w:p w14:paraId="174EBA18" w14:textId="77777777" w:rsidR="006F005F" w:rsidRDefault="006F005F" w:rsidP="008B45AF"/>
    <w:p w14:paraId="27A2BD85" w14:textId="606E9D06" w:rsidR="008B45AF" w:rsidRPr="00A413D5" w:rsidRDefault="008B45AF" w:rsidP="008B45AF">
      <w:pPr>
        <w:rPr>
          <w:b/>
          <w:bCs/>
        </w:rPr>
      </w:pPr>
      <w:r w:rsidRPr="00A413D5">
        <w:rPr>
          <w:b/>
          <w:bCs/>
        </w:rPr>
        <w:t xml:space="preserve">2.3 </w:t>
      </w:r>
      <w:r w:rsidRPr="00A413D5">
        <w:rPr>
          <w:rFonts w:hint="eastAsia"/>
          <w:b/>
          <w:bCs/>
        </w:rPr>
        <w:t>得到表达式，画出电路图</w:t>
      </w:r>
    </w:p>
    <w:p w14:paraId="294D54C2" w14:textId="26379AF3" w:rsidR="008B45AF" w:rsidRDefault="00744062" w:rsidP="00744062">
      <w:pPr>
        <w:ind w:firstLine="420"/>
      </w:pPr>
      <w:r>
        <w:rPr>
          <w:rFonts w:hint="eastAsia"/>
        </w:rPr>
        <w:t>表达式：</w:t>
      </w:r>
    </w:p>
    <w:p w14:paraId="3765A2D0" w14:textId="4770A572" w:rsidR="00744062" w:rsidRPr="00F06D3B" w:rsidRDefault="00000000" w:rsidP="00744062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S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acc>
        </m:oMath>
      </m:oMathPara>
    </w:p>
    <w:p w14:paraId="5123DAE8" w14:textId="77777777" w:rsidR="00744062" w:rsidRDefault="00000000" w:rsidP="00744062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=0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1</m:t>
          </m:r>
        </m:oMath>
      </m:oMathPara>
    </w:p>
    <w:p w14:paraId="6791CBD9" w14:textId="77777777" w:rsidR="00744062" w:rsidRDefault="00000000" w:rsidP="00744062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44062">
        <w:rPr>
          <w:rFonts w:hint="eastAsia"/>
        </w:rPr>
        <w:t>均置空</w:t>
      </w:r>
    </w:p>
    <w:p w14:paraId="4BD785DF" w14:textId="48B225A5" w:rsidR="00744062" w:rsidRDefault="00744062" w:rsidP="00744062">
      <w:pPr>
        <w:ind w:firstLine="420"/>
      </w:pPr>
      <w:r>
        <w:rPr>
          <w:rFonts w:hint="eastAsia"/>
        </w:rPr>
        <w:t>电路图：</w:t>
      </w:r>
    </w:p>
    <w:p w14:paraId="3E800D97" w14:textId="3BC17795" w:rsidR="00744062" w:rsidRDefault="00744062" w:rsidP="00744062">
      <w:pPr>
        <w:ind w:firstLine="420"/>
      </w:pPr>
      <w:r>
        <w:rPr>
          <w:noProof/>
        </w:rPr>
        <w:drawing>
          <wp:inline distT="0" distB="0" distL="0" distR="0" wp14:anchorId="3D6C6870" wp14:editId="1E29918C">
            <wp:extent cx="4107180" cy="1912620"/>
            <wp:effectExtent l="0" t="0" r="7620" b="0"/>
            <wp:docPr id="137908537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18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64D00" w14:textId="77777777" w:rsidR="00A413D5" w:rsidRDefault="00A413D5" w:rsidP="008B45AF"/>
    <w:p w14:paraId="16B96E38" w14:textId="01C982E4" w:rsidR="008B45AF" w:rsidRPr="00A413D5" w:rsidRDefault="008B45AF" w:rsidP="008B45AF">
      <w:pPr>
        <w:rPr>
          <w:b/>
          <w:bCs/>
        </w:rPr>
      </w:pPr>
      <w:r w:rsidRPr="00A413D5">
        <w:rPr>
          <w:b/>
          <w:bCs/>
        </w:rPr>
        <w:t xml:space="preserve">2.4 </w:t>
      </w:r>
      <w:r w:rsidRPr="00A413D5">
        <w:rPr>
          <w:rFonts w:hint="eastAsia"/>
          <w:b/>
          <w:bCs/>
        </w:rPr>
        <w:t>检查电路自启动功能，如不具备自启动功能则修正电路</w:t>
      </w:r>
    </w:p>
    <w:p w14:paraId="3B9350B9" w14:textId="77777777" w:rsidR="00744062" w:rsidRDefault="00744062" w:rsidP="00744062">
      <w:pPr>
        <w:ind w:firstLineChars="200" w:firstLine="420"/>
      </w:pPr>
      <w:r>
        <w:rPr>
          <w:rFonts w:hint="eastAsia"/>
        </w:rPr>
        <w:t>根据上述状态转移图，电路不具备自启动能力，故对状态转移图和电路图进行修正，修正后的状态转移图如下：</w:t>
      </w:r>
    </w:p>
    <w:p w14:paraId="62C628B8" w14:textId="03D9C936" w:rsidR="008B45AF" w:rsidRDefault="00744062" w:rsidP="008B45AF">
      <w:r>
        <w:rPr>
          <w:noProof/>
        </w:rPr>
        <w:lastRenderedPageBreak/>
        <w:drawing>
          <wp:inline distT="0" distB="0" distL="0" distR="0" wp14:anchorId="5927CDE0" wp14:editId="0E888C57">
            <wp:extent cx="4198620" cy="2563863"/>
            <wp:effectExtent l="0" t="0" r="0" b="8255"/>
            <wp:docPr id="152814354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4402" cy="2567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E6CA5" w14:textId="18B0A5C5" w:rsidR="00D50AA4" w:rsidRDefault="00D50AA4" w:rsidP="00D50AA4">
      <w:pPr>
        <w:ind w:firstLineChars="200" w:firstLine="420"/>
      </w:pPr>
      <w:r>
        <w:rPr>
          <w:rFonts w:hint="eastAsia"/>
        </w:rPr>
        <w:t>该状态转移图根据原电路进行修改，使其他无效状态都可以通过状态</w:t>
      </w:r>
      <w:r w:rsidR="00D11FDB">
        <w:t>0111</w:t>
      </w:r>
      <w:r>
        <w:rPr>
          <w:rFonts w:hint="eastAsia"/>
        </w:rPr>
        <w:t>流入环中。具体而言，当状态</w:t>
      </w:r>
      <w:r w:rsidR="00D11FDB">
        <w:rPr>
          <w:rFonts w:hint="eastAsia"/>
        </w:rPr>
        <w:t>的最左端和最右端均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时，即将状态置为</w:t>
      </w:r>
      <w:r w:rsidR="00D11FDB">
        <w:t>0111</w:t>
      </w:r>
      <w:r>
        <w:rPr>
          <w:rFonts w:hint="eastAsia"/>
        </w:rPr>
        <w:t>；</w:t>
      </w:r>
      <w:r w:rsidR="00D11FDB">
        <w:rPr>
          <w:rFonts w:hint="eastAsia"/>
        </w:rPr>
        <w:t>两端不均为</w:t>
      </w:r>
      <w:r w:rsidR="00D11FDB">
        <w:rPr>
          <w:rFonts w:hint="eastAsia"/>
        </w:rPr>
        <w:t>1</w:t>
      </w:r>
      <w:r w:rsidR="00D11FDB">
        <w:rPr>
          <w:rFonts w:hint="eastAsia"/>
        </w:rPr>
        <w:t>时</w:t>
      </w:r>
      <w:r>
        <w:rPr>
          <w:rFonts w:hint="eastAsia"/>
        </w:rPr>
        <w:t>，实现循环右移寄存器，将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acc>
      </m:oMath>
      <w:r>
        <w:rPr>
          <w:rFonts w:hint="eastAsia"/>
        </w:rPr>
        <w:t>放入最左端，实现循环计数。</w:t>
      </w:r>
    </w:p>
    <w:p w14:paraId="2604722B" w14:textId="0B1C8E5F" w:rsidR="00D11FDB" w:rsidRDefault="00D11FDB" w:rsidP="00D50AA4">
      <w:pPr>
        <w:ind w:firstLineChars="200" w:firstLine="420"/>
      </w:pPr>
      <w:r>
        <w:rPr>
          <w:rFonts w:hint="eastAsia"/>
        </w:rPr>
        <w:t>修改后对应的表达式为：</w:t>
      </w:r>
    </w:p>
    <w:p w14:paraId="12730A2B" w14:textId="77777777" w:rsidR="00D11FDB" w:rsidRPr="00F06D3B" w:rsidRDefault="00000000" w:rsidP="00D11FDB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S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acc>
        </m:oMath>
      </m:oMathPara>
    </w:p>
    <w:p w14:paraId="6259D45B" w14:textId="79BC30FA" w:rsidR="00D11FDB" w:rsidRDefault="00000000" w:rsidP="00D11FDB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  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1</m:t>
          </m:r>
        </m:oMath>
      </m:oMathPara>
    </w:p>
    <w:p w14:paraId="2B34A4DD" w14:textId="2D58DE54" w:rsidR="00D11FDB" w:rsidRDefault="00000000" w:rsidP="00D11FDB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 xml:space="preserve">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1</m:t>
        </m:r>
      </m:oMath>
      <w:r w:rsidR="00D11FDB">
        <w:t xml:space="preserve"> </w:t>
      </w:r>
    </w:p>
    <w:p w14:paraId="34D39FC8" w14:textId="77777777" w:rsidR="00D11FDB" w:rsidRPr="00D11FDB" w:rsidRDefault="00D11FDB" w:rsidP="00D50AA4">
      <w:pPr>
        <w:ind w:firstLineChars="200" w:firstLine="420"/>
      </w:pPr>
    </w:p>
    <w:p w14:paraId="68744C7A" w14:textId="77777777" w:rsidR="00A413D5" w:rsidRDefault="00A413D5" w:rsidP="008B45AF"/>
    <w:p w14:paraId="6714F488" w14:textId="46533203" w:rsidR="008B45AF" w:rsidRPr="00A413D5" w:rsidRDefault="008B45AF" w:rsidP="008B45AF">
      <w:pPr>
        <w:rPr>
          <w:b/>
          <w:bCs/>
        </w:rPr>
      </w:pPr>
      <w:r w:rsidRPr="00A413D5">
        <w:rPr>
          <w:b/>
          <w:bCs/>
        </w:rPr>
        <w:t xml:space="preserve">2.5 </w:t>
      </w:r>
      <w:r w:rsidRPr="00A413D5">
        <w:rPr>
          <w:rFonts w:hint="eastAsia"/>
          <w:b/>
          <w:bCs/>
        </w:rPr>
        <w:t>确定最终电路图</w:t>
      </w:r>
    </w:p>
    <w:p w14:paraId="78738B61" w14:textId="159F6067" w:rsidR="00D50AA4" w:rsidRDefault="00D50AA4" w:rsidP="008B45AF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修改后的电路图如下：</w:t>
      </w:r>
    </w:p>
    <w:p w14:paraId="00B27A9B" w14:textId="79E244BA" w:rsidR="008B45AF" w:rsidRDefault="00D50AA4" w:rsidP="008B45AF">
      <w:r>
        <w:rPr>
          <w:noProof/>
        </w:rPr>
        <w:drawing>
          <wp:inline distT="0" distB="0" distL="0" distR="0" wp14:anchorId="14F4EC86" wp14:editId="31F08D5F">
            <wp:extent cx="4099560" cy="2385060"/>
            <wp:effectExtent l="0" t="0" r="0" b="0"/>
            <wp:docPr id="76473011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238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27B13" w14:textId="77777777" w:rsidR="00A413D5" w:rsidRDefault="00A413D5" w:rsidP="008B45AF"/>
    <w:p w14:paraId="50F9FF9C" w14:textId="6F2364B4" w:rsidR="001960BE" w:rsidRDefault="001960BE" w:rsidP="001960BE">
      <w:pPr>
        <w:pStyle w:val="a3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 xml:space="preserve">3. </w:t>
      </w:r>
      <w:r>
        <w:rPr>
          <w:rFonts w:ascii="微软雅黑" w:eastAsia="微软雅黑" w:hAnsi="微软雅黑" w:hint="eastAsia"/>
          <w:b/>
          <w:sz w:val="24"/>
          <w:szCs w:val="24"/>
        </w:rPr>
        <w:t>实验内容</w:t>
      </w:r>
      <w:r>
        <w:rPr>
          <w:rFonts w:ascii="微软雅黑" w:eastAsia="微软雅黑" w:hAnsi="微软雅黑"/>
          <w:b/>
          <w:sz w:val="24"/>
          <w:szCs w:val="24"/>
        </w:rPr>
        <w:t>3</w:t>
      </w:r>
      <w:r>
        <w:rPr>
          <w:rFonts w:ascii="微软雅黑" w:eastAsia="微软雅黑" w:hAnsi="微软雅黑" w:hint="eastAsia"/>
          <w:b/>
          <w:sz w:val="24"/>
          <w:szCs w:val="24"/>
        </w:rPr>
        <w:t>设计</w:t>
      </w:r>
    </w:p>
    <w:p w14:paraId="5A1633CB" w14:textId="38BC293C" w:rsidR="008B45AF" w:rsidRPr="00A413D5" w:rsidRDefault="008B45AF" w:rsidP="008B45AF">
      <w:pPr>
        <w:rPr>
          <w:b/>
          <w:bCs/>
        </w:rPr>
      </w:pPr>
      <w:r w:rsidRPr="00A413D5">
        <w:rPr>
          <w:b/>
          <w:bCs/>
        </w:rPr>
        <w:t xml:space="preserve">3.1 </w:t>
      </w:r>
      <w:r w:rsidRPr="00A413D5">
        <w:rPr>
          <w:rFonts w:hint="eastAsia"/>
          <w:b/>
          <w:bCs/>
        </w:rPr>
        <w:t>分析题目，将实验任务化简成逻辑语言，进行状态分配</w:t>
      </w:r>
    </w:p>
    <w:p w14:paraId="0ADA93CA" w14:textId="42A2999C" w:rsidR="00CA3B78" w:rsidRDefault="00CA3B78" w:rsidP="00CA3B78">
      <w:pPr>
        <w:ind w:firstLine="420"/>
      </w:pPr>
      <w:r>
        <w:rPr>
          <w:rFonts w:hint="eastAsia"/>
        </w:rPr>
        <w:t>题目：用双向位移寄存器</w:t>
      </w:r>
      <w:r>
        <w:rPr>
          <w:rFonts w:hint="eastAsia"/>
        </w:rPr>
        <w:t>7</w:t>
      </w:r>
      <w:r>
        <w:t>4</w:t>
      </w:r>
      <w:r>
        <w:rPr>
          <w:rFonts w:hint="eastAsia"/>
        </w:rPr>
        <w:t>LS</w:t>
      </w:r>
      <w:r>
        <w:t>194</w:t>
      </w:r>
      <w:r>
        <w:rPr>
          <w:rFonts w:hint="eastAsia"/>
        </w:rPr>
        <w:t>与门电路构成</w:t>
      </w:r>
      <w:r>
        <w:rPr>
          <w:rFonts w:hint="eastAsia"/>
        </w:rPr>
        <w:t>M=</w:t>
      </w:r>
      <w:r>
        <w:t>6</w:t>
      </w:r>
      <w:r>
        <w:rPr>
          <w:rFonts w:hint="eastAsia"/>
        </w:rPr>
        <w:t>的移位型计数器。</w:t>
      </w:r>
    </w:p>
    <w:p w14:paraId="7E646BC5" w14:textId="509C0391" w:rsidR="00CA3B78" w:rsidRPr="00B878FD" w:rsidRDefault="00CA3B78" w:rsidP="00CA3B78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双向位移寄存器</w:t>
      </w:r>
      <w:r>
        <w:rPr>
          <w:rFonts w:hint="eastAsia"/>
        </w:rPr>
        <w:t>7</w:t>
      </w:r>
      <w:r>
        <w:t>4</w:t>
      </w:r>
      <w:r>
        <w:rPr>
          <w:rFonts w:hint="eastAsia"/>
        </w:rPr>
        <w:t>LS</w:t>
      </w:r>
      <w:r>
        <w:t>194</w:t>
      </w:r>
      <w:r>
        <w:rPr>
          <w:rFonts w:hint="eastAsia"/>
        </w:rPr>
        <w:t>构成</w:t>
      </w:r>
      <w:r w:rsidR="00144184">
        <w:rPr>
          <w:rFonts w:hint="eastAsia"/>
        </w:rPr>
        <w:t>M=</w:t>
      </w:r>
      <w:r w:rsidR="00144184">
        <w:t>6</w:t>
      </w:r>
      <w:r w:rsidR="00144184">
        <w:rPr>
          <w:rFonts w:hint="eastAsia"/>
        </w:rPr>
        <w:t>的移位型计数器</w:t>
      </w:r>
      <w:r>
        <w:rPr>
          <w:rFonts w:hint="eastAsia"/>
        </w:rPr>
        <w:t>，</w:t>
      </w:r>
      <w:r w:rsidR="00480658">
        <w:rPr>
          <w:rFonts w:hint="eastAsia"/>
        </w:rPr>
        <w:t>可以选择</w:t>
      </w:r>
      <w:r w:rsidR="00480658">
        <w:rPr>
          <w:rFonts w:hint="eastAsia"/>
        </w:rPr>
        <w:t>3</w:t>
      </w:r>
      <w:r w:rsidR="00480658">
        <w:rPr>
          <w:rFonts w:hint="eastAsia"/>
        </w:rPr>
        <w:t>个输出，其会构成</w:t>
      </w:r>
      <w:r w:rsidR="00480658">
        <w:rPr>
          <w:rFonts w:hint="eastAsia"/>
        </w:rPr>
        <w:t>8</w:t>
      </w:r>
      <w:r w:rsidR="00480658">
        <w:rPr>
          <w:rFonts w:hint="eastAsia"/>
        </w:rPr>
        <w:t>个状态，选择其中的</w:t>
      </w:r>
      <w:r w:rsidR="00480658">
        <w:rPr>
          <w:rFonts w:hint="eastAsia"/>
        </w:rPr>
        <w:t>6</w:t>
      </w:r>
      <w:r w:rsidR="00480658">
        <w:rPr>
          <w:rFonts w:hint="eastAsia"/>
        </w:rPr>
        <w:t>个状态形成循环即可</w:t>
      </w:r>
      <w:r w:rsidR="00291A8D">
        <w:rPr>
          <w:rFonts w:hint="eastAsia"/>
        </w:rPr>
        <w:t>，此处我选择</w:t>
      </w:r>
      <w:r w:rsidR="00291A8D">
        <w:rPr>
          <w:rFonts w:hint="eastAsia"/>
        </w:rPr>
        <w:t>0</w:t>
      </w:r>
      <w:r w:rsidR="00291A8D">
        <w:t>00 -&gt; 100 -&gt; 110 -&gt; 111 -&gt; 011 -&gt; 001 -&gt; 000</w:t>
      </w:r>
      <w:r w:rsidR="00291A8D">
        <w:rPr>
          <w:rFonts w:hint="eastAsia"/>
        </w:rPr>
        <w:t>这</w:t>
      </w:r>
      <w:r w:rsidR="00291A8D">
        <w:rPr>
          <w:rFonts w:hint="eastAsia"/>
        </w:rPr>
        <w:t>6</w:t>
      </w:r>
      <w:r w:rsidR="00291A8D">
        <w:rPr>
          <w:rFonts w:hint="eastAsia"/>
        </w:rPr>
        <w:t>个</w:t>
      </w:r>
      <w:r w:rsidR="00291A8D">
        <w:rPr>
          <w:rFonts w:hint="eastAsia"/>
        </w:rPr>
        <w:lastRenderedPageBreak/>
        <w:t>状态</w:t>
      </w:r>
      <w:r w:rsidR="00480658">
        <w:rPr>
          <w:rFonts w:hint="eastAsia"/>
        </w:rPr>
        <w:t>。</w:t>
      </w:r>
      <w:r w:rsidR="00480658" w:rsidRPr="00B878FD">
        <w:rPr>
          <w:rFonts w:hint="eastAsia"/>
        </w:rPr>
        <w:t xml:space="preserve"> </w:t>
      </w:r>
    </w:p>
    <w:p w14:paraId="2BFF1EEB" w14:textId="77777777" w:rsidR="00A413D5" w:rsidRDefault="00A413D5" w:rsidP="008B45AF"/>
    <w:p w14:paraId="1658E3A7" w14:textId="3D756596" w:rsidR="008B45AF" w:rsidRPr="00A413D5" w:rsidRDefault="008B45AF" w:rsidP="008B45AF">
      <w:pPr>
        <w:rPr>
          <w:b/>
          <w:bCs/>
        </w:rPr>
      </w:pPr>
      <w:r w:rsidRPr="00A413D5">
        <w:rPr>
          <w:b/>
          <w:bCs/>
        </w:rPr>
        <w:t xml:space="preserve">3.2 </w:t>
      </w:r>
      <w:r w:rsidRPr="00A413D5">
        <w:rPr>
          <w:rFonts w:hint="eastAsia"/>
          <w:b/>
          <w:bCs/>
        </w:rPr>
        <w:t>分析实验过程，将实验内容进行逻辑描述并画出完全状态图</w:t>
      </w:r>
    </w:p>
    <w:p w14:paraId="6B222E4B" w14:textId="474BC56C" w:rsidR="008B45AF" w:rsidRDefault="006A69CE" w:rsidP="008B45AF">
      <w:r>
        <w:rPr>
          <w:noProof/>
        </w:rPr>
        <w:drawing>
          <wp:inline distT="0" distB="0" distL="0" distR="0" wp14:anchorId="54563414" wp14:editId="23D541D8">
            <wp:extent cx="5257800" cy="1409700"/>
            <wp:effectExtent l="0" t="0" r="0" b="0"/>
            <wp:docPr id="114934269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B1CF6" w14:textId="3BB621D3" w:rsidR="00291A8D" w:rsidRDefault="00291A8D" w:rsidP="00291A8D">
      <w:pPr>
        <w:ind w:firstLineChars="200" w:firstLine="420"/>
      </w:pPr>
      <w:r>
        <w:rPr>
          <w:rFonts w:hint="eastAsia"/>
        </w:rPr>
        <w:t>该状态转移图根据原电路进行修改，使其他无效状态都可以通过状态</w:t>
      </w:r>
      <w:r>
        <w:t>011</w:t>
      </w:r>
      <w:r>
        <w:rPr>
          <w:rFonts w:hint="eastAsia"/>
        </w:rPr>
        <w:t>流入环中。具体而言，当状态的最左端和最右端均为</w:t>
      </w:r>
      <w:r>
        <w:rPr>
          <w:rFonts w:hint="eastAsia"/>
        </w:rPr>
        <w:t>1</w:t>
      </w:r>
      <w:r>
        <w:rPr>
          <w:rFonts w:hint="eastAsia"/>
        </w:rPr>
        <w:t>时，即将状态置为</w:t>
      </w:r>
      <w:r>
        <w:t>011</w:t>
      </w:r>
      <w:r>
        <w:rPr>
          <w:rFonts w:hint="eastAsia"/>
        </w:rPr>
        <w:t>；两端不均为</w:t>
      </w:r>
      <w:r>
        <w:rPr>
          <w:rFonts w:hint="eastAsia"/>
        </w:rPr>
        <w:t>1</w:t>
      </w:r>
      <w:r>
        <w:rPr>
          <w:rFonts w:hint="eastAsia"/>
        </w:rPr>
        <w:t>时，实现循环右移寄存器，将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</m:oMath>
      <w:r>
        <w:rPr>
          <w:rFonts w:hint="eastAsia"/>
        </w:rPr>
        <w:t>放入最左端，实现循环计数。</w:t>
      </w:r>
    </w:p>
    <w:p w14:paraId="2B7BAA15" w14:textId="1866EC38" w:rsidR="006A69CE" w:rsidRPr="00291A8D" w:rsidRDefault="006A69CE" w:rsidP="008B45AF"/>
    <w:p w14:paraId="63B3E4BB" w14:textId="77777777" w:rsidR="00A413D5" w:rsidRDefault="00A413D5" w:rsidP="008B45AF"/>
    <w:p w14:paraId="1956EF08" w14:textId="7AC01B18" w:rsidR="008B45AF" w:rsidRPr="00A413D5" w:rsidRDefault="008B45AF" w:rsidP="008B45AF">
      <w:pPr>
        <w:rPr>
          <w:b/>
          <w:bCs/>
        </w:rPr>
      </w:pPr>
      <w:r w:rsidRPr="00A413D5">
        <w:rPr>
          <w:b/>
          <w:bCs/>
        </w:rPr>
        <w:t xml:space="preserve">3.3 </w:t>
      </w:r>
      <w:r w:rsidRPr="00A413D5">
        <w:rPr>
          <w:rFonts w:hint="eastAsia"/>
          <w:b/>
          <w:bCs/>
        </w:rPr>
        <w:t>得到表达式，画出电路图</w:t>
      </w:r>
    </w:p>
    <w:p w14:paraId="371CBC15" w14:textId="79181C62" w:rsidR="008B45AF" w:rsidRDefault="00256D6B" w:rsidP="008B45AF">
      <w:r>
        <w:rPr>
          <w:rFonts w:hint="eastAsia"/>
        </w:rPr>
        <w:t>表达式：</w:t>
      </w:r>
    </w:p>
    <w:p w14:paraId="7AF9099B" w14:textId="4361B908" w:rsidR="00256D6B" w:rsidRPr="00F06D3B" w:rsidRDefault="00000000" w:rsidP="00256D6B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S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</m:oMath>
      </m:oMathPara>
    </w:p>
    <w:p w14:paraId="3EF28847" w14:textId="1AD39D1F" w:rsidR="00256D6B" w:rsidRDefault="00000000" w:rsidP="00256D6B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 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1</m:t>
          </m:r>
        </m:oMath>
      </m:oMathPara>
    </w:p>
    <w:p w14:paraId="55583960" w14:textId="7962E721" w:rsidR="00256D6B" w:rsidRDefault="00000000" w:rsidP="00256D6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0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1</m:t>
          </m:r>
        </m:oMath>
      </m:oMathPara>
    </w:p>
    <w:p w14:paraId="378FC858" w14:textId="77777777" w:rsidR="00256D6B" w:rsidRDefault="00256D6B" w:rsidP="008B45AF"/>
    <w:p w14:paraId="4B951122" w14:textId="77777777" w:rsidR="00256D6B" w:rsidRDefault="00256D6B" w:rsidP="008B45AF"/>
    <w:p w14:paraId="41195D49" w14:textId="0AACFAA9" w:rsidR="00A413D5" w:rsidRDefault="00256D6B" w:rsidP="008B45AF">
      <w:r>
        <w:rPr>
          <w:rFonts w:hint="eastAsia"/>
        </w:rPr>
        <w:t>电路图：</w:t>
      </w:r>
    </w:p>
    <w:p w14:paraId="4D3F45F8" w14:textId="6C8AD415" w:rsidR="006A69CE" w:rsidRDefault="006A69CE" w:rsidP="008B45AF">
      <w:r>
        <w:rPr>
          <w:noProof/>
        </w:rPr>
        <w:drawing>
          <wp:inline distT="0" distB="0" distL="0" distR="0" wp14:anchorId="4813C619" wp14:editId="0AFB7A2D">
            <wp:extent cx="4099560" cy="2385060"/>
            <wp:effectExtent l="0" t="0" r="0" b="0"/>
            <wp:docPr id="5615768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238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A0FF0" w14:textId="77777777" w:rsidR="006A69CE" w:rsidRDefault="006A69CE" w:rsidP="008B45AF"/>
    <w:p w14:paraId="6468319E" w14:textId="3FCB0312" w:rsidR="008B45AF" w:rsidRPr="00A413D5" w:rsidRDefault="008B45AF" w:rsidP="008B45AF">
      <w:pPr>
        <w:rPr>
          <w:b/>
          <w:bCs/>
        </w:rPr>
      </w:pPr>
      <w:r w:rsidRPr="00A413D5">
        <w:rPr>
          <w:b/>
          <w:bCs/>
        </w:rPr>
        <w:t xml:space="preserve">3.4 </w:t>
      </w:r>
      <w:r w:rsidRPr="00A413D5">
        <w:rPr>
          <w:rFonts w:hint="eastAsia"/>
          <w:b/>
          <w:bCs/>
        </w:rPr>
        <w:t>检查电路自启动功能，如不具备自启动功能则修正电路</w:t>
      </w:r>
    </w:p>
    <w:p w14:paraId="0C4458E3" w14:textId="1A20DC8B" w:rsidR="008B45AF" w:rsidRDefault="006A69CE" w:rsidP="008B45AF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由上述完全状态图可知，所有的状态都可以流入有效状态，故具有自启动性能。</w:t>
      </w:r>
    </w:p>
    <w:p w14:paraId="3636AC1C" w14:textId="77777777" w:rsidR="00A413D5" w:rsidRDefault="00A413D5" w:rsidP="008B45AF"/>
    <w:p w14:paraId="3512B1D1" w14:textId="7436A59F" w:rsidR="008B45AF" w:rsidRPr="00A413D5" w:rsidRDefault="008B45AF" w:rsidP="008B45AF">
      <w:pPr>
        <w:rPr>
          <w:b/>
          <w:bCs/>
        </w:rPr>
      </w:pPr>
      <w:r w:rsidRPr="00A413D5">
        <w:rPr>
          <w:b/>
          <w:bCs/>
        </w:rPr>
        <w:t xml:space="preserve">3.5 </w:t>
      </w:r>
      <w:r w:rsidRPr="00A413D5">
        <w:rPr>
          <w:rFonts w:hint="eastAsia"/>
          <w:b/>
          <w:bCs/>
        </w:rPr>
        <w:t>确定最终电路图</w:t>
      </w:r>
    </w:p>
    <w:p w14:paraId="06D72C39" w14:textId="0057AF62" w:rsidR="001960BE" w:rsidRDefault="00661812" w:rsidP="001960BE">
      <w:r>
        <w:rPr>
          <w:noProof/>
        </w:rPr>
        <w:lastRenderedPageBreak/>
        <w:drawing>
          <wp:inline distT="0" distB="0" distL="0" distR="0" wp14:anchorId="3EEFE285" wp14:editId="13D1F0B2">
            <wp:extent cx="4099560" cy="2385060"/>
            <wp:effectExtent l="0" t="0" r="0" b="0"/>
            <wp:docPr id="1299404424" name="图片 1299404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238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D3EDE" w14:textId="77777777" w:rsidR="00A413D5" w:rsidRPr="00A94DAD" w:rsidRDefault="00A413D5" w:rsidP="001960BE"/>
    <w:p w14:paraId="07C84247" w14:textId="77777777" w:rsidR="001960BE" w:rsidRDefault="001960BE" w:rsidP="001960BE">
      <w:pPr>
        <w:widowControl/>
        <w:jc w:val="left"/>
      </w:pPr>
      <w:r>
        <w:br w:type="page"/>
      </w:r>
    </w:p>
    <w:p w14:paraId="28A360C8" w14:textId="77777777" w:rsidR="001960BE" w:rsidRPr="00E762A4" w:rsidRDefault="001960BE" w:rsidP="001960BE">
      <w:pPr>
        <w:pStyle w:val="a3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lastRenderedPageBreak/>
        <w:t>六、数据记录与处理</w:t>
      </w:r>
    </w:p>
    <w:p w14:paraId="1EC49AF8" w14:textId="77777777" w:rsidR="001960BE" w:rsidRPr="00BC7DC2" w:rsidRDefault="001960BE" w:rsidP="001960BE">
      <w:pPr>
        <w:pStyle w:val="a3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1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1：</w:t>
      </w:r>
    </w:p>
    <w:p w14:paraId="7779EC6A" w14:textId="77777777" w:rsidR="001960BE" w:rsidRPr="00BC7DC2" w:rsidRDefault="001960BE" w:rsidP="001960BE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228A907D" w14:textId="5E0E5A91" w:rsidR="001960BE" w:rsidRPr="00797833" w:rsidRDefault="001960BE" w:rsidP="001960BE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Hz时，</w:t>
      </w:r>
      <w:r>
        <w:rPr>
          <w:rFonts w:ascii="微软雅黑" w:eastAsia="微软雅黑" w:hAnsi="微软雅黑" w:hint="eastAsia"/>
          <w:sz w:val="24"/>
          <w:szCs w:val="24"/>
        </w:rPr>
        <w:t>运行时</w:t>
      </w:r>
      <w:r w:rsidRPr="00797833">
        <w:rPr>
          <w:rFonts w:ascii="微软雅黑" w:eastAsia="微软雅黑" w:hAnsi="微软雅黑" w:hint="eastAsia"/>
          <w:sz w:val="24"/>
          <w:szCs w:val="24"/>
        </w:rPr>
        <w:t>输出结果</w:t>
      </w:r>
      <w:r w:rsidR="008B45AF">
        <w:rPr>
          <w:rFonts w:ascii="微软雅黑" w:eastAsia="微软雅黑" w:hAnsi="微软雅黑" w:hint="eastAsia"/>
          <w:sz w:val="24"/>
          <w:szCs w:val="24"/>
        </w:rPr>
        <w:t>（任意选取一个状态截图）</w:t>
      </w:r>
      <w:r w:rsidR="008B45AF"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p w14:paraId="38D5D763" w14:textId="0A25F2F4" w:rsidR="001960BE" w:rsidRPr="00797833" w:rsidRDefault="009E334F" w:rsidP="001960BE">
      <w:pPr>
        <w:pStyle w:val="a3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2C2347D4" wp14:editId="428B053E">
            <wp:extent cx="5759450" cy="3811270"/>
            <wp:effectExtent l="0" t="0" r="0" b="0"/>
            <wp:docPr id="19808107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4D1D8" w14:textId="77777777" w:rsidR="001960BE" w:rsidRPr="00797833" w:rsidRDefault="001960BE" w:rsidP="001960BE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</w:p>
    <w:p w14:paraId="79E34659" w14:textId="77777777" w:rsidR="001960BE" w:rsidRPr="00797833" w:rsidRDefault="001960BE" w:rsidP="001960BE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</w:t>
      </w:r>
      <w:r>
        <w:rPr>
          <w:rFonts w:ascii="微软雅黑" w:eastAsia="微软雅黑" w:hAnsi="微软雅黑" w:hint="eastAsia"/>
          <w:sz w:val="24"/>
          <w:szCs w:val="24"/>
        </w:rPr>
        <w:t>K</w:t>
      </w:r>
      <w:r w:rsidRPr="00A65F36">
        <w:rPr>
          <w:rFonts w:ascii="微软雅黑" w:eastAsia="微软雅黑" w:hAnsi="微软雅黑" w:hint="eastAsia"/>
          <w:sz w:val="24"/>
          <w:szCs w:val="24"/>
        </w:rPr>
        <w:t>Hz时，</w:t>
      </w:r>
      <w:r>
        <w:rPr>
          <w:rFonts w:ascii="微软雅黑" w:eastAsia="微软雅黑" w:hAnsi="微软雅黑" w:hint="eastAsia"/>
          <w:sz w:val="24"/>
          <w:szCs w:val="24"/>
        </w:rPr>
        <w:t>运行时</w:t>
      </w:r>
      <w:r w:rsidRPr="00797833">
        <w:rPr>
          <w:rFonts w:ascii="微软雅黑" w:eastAsia="微软雅黑" w:hAnsi="微软雅黑" w:hint="eastAsia"/>
          <w:sz w:val="24"/>
          <w:szCs w:val="24"/>
        </w:rPr>
        <w:t>输出结果</w:t>
      </w:r>
      <w:r>
        <w:rPr>
          <w:rFonts w:ascii="微软雅黑" w:eastAsia="微软雅黑" w:hAnsi="微软雅黑" w:hint="eastAsia"/>
          <w:sz w:val="24"/>
          <w:szCs w:val="24"/>
        </w:rPr>
        <w:t>（无需打开逻辑分析仪）</w:t>
      </w:r>
      <w:r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p w14:paraId="1F0EC057" w14:textId="5073883E" w:rsidR="001960BE" w:rsidRPr="00797833" w:rsidRDefault="009E334F" w:rsidP="001960BE">
      <w:pPr>
        <w:pStyle w:val="a3"/>
        <w:rPr>
          <w:rFonts w:ascii="微软雅黑" w:eastAsia="微软雅黑" w:hAnsi="微软雅黑"/>
          <w:color w:val="4F81BD" w:themeColor="accent1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00E26E5" wp14:editId="0CF4F6AC">
            <wp:extent cx="5759450" cy="3811270"/>
            <wp:effectExtent l="0" t="0" r="0" b="0"/>
            <wp:docPr id="31425169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8B76F" w14:textId="77777777" w:rsidR="001960BE" w:rsidRPr="009E334F" w:rsidRDefault="001960BE" w:rsidP="009E334F">
      <w:pPr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1981F8D0" w14:textId="77777777" w:rsidR="001960BE" w:rsidRPr="00BC7DC2" w:rsidRDefault="001960BE" w:rsidP="001960BE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p w14:paraId="04BCB873" w14:textId="514A11F4" w:rsidR="001960BE" w:rsidRDefault="0053769F" w:rsidP="001960BE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9FA27F" wp14:editId="4CCD225C">
                <wp:simplePos x="0" y="0"/>
                <wp:positionH relativeFrom="column">
                  <wp:posOffset>-107950</wp:posOffset>
                </wp:positionH>
                <wp:positionV relativeFrom="paragraph">
                  <wp:posOffset>1172210</wp:posOffset>
                </wp:positionV>
                <wp:extent cx="365760" cy="0"/>
                <wp:effectExtent l="0" t="76200" r="15240" b="95250"/>
                <wp:wrapNone/>
                <wp:docPr id="411158134" name="直接箭头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type w14:anchorId="559C33F6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6" o:spid="_x0000_s1026" type="#_x0000_t32" style="position:absolute;left:0;text-align:left;margin-left:-8.5pt;margin-top:92.3pt;width:28.8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" strokecolor="red" strokeweight="2pt">
                <v:stroke endarrow="block"/>
              </v:shape>
            </w:pict>
          </mc:Fallback>
        </mc:AlternateContent>
      </w:r>
      <w:r>
        <w:rPr>
          <w:rFonts w:ascii="微软雅黑" w:eastAsia="微软雅黑" w:hAnsi="微软雅黑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9BC99A" wp14:editId="06B337F0">
                <wp:simplePos x="0" y="0"/>
                <wp:positionH relativeFrom="column">
                  <wp:posOffset>-123190</wp:posOffset>
                </wp:positionH>
                <wp:positionV relativeFrom="paragraph">
                  <wp:posOffset>1141730</wp:posOffset>
                </wp:positionV>
                <wp:extent cx="7620" cy="1325880"/>
                <wp:effectExtent l="0" t="0" r="30480" b="26670"/>
                <wp:wrapNone/>
                <wp:docPr id="1057599990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132588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25214BD8" id="直接连接符 25" o:spid="_x0000_s1026" style="position:absolute;left:0;text-align:lef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.7pt,89.9pt" to="-9.1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" strokecolor="red" strokeweight="2pt"/>
            </w:pict>
          </mc:Fallback>
        </mc:AlternateContent>
      </w:r>
      <w:r>
        <w:rPr>
          <w:rFonts w:ascii="微软雅黑" w:eastAsia="微软雅黑" w:hAnsi="微软雅黑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FB6886" wp14:editId="2BB4A192">
                <wp:simplePos x="0" y="0"/>
                <wp:positionH relativeFrom="column">
                  <wp:posOffset>-130810</wp:posOffset>
                </wp:positionH>
                <wp:positionV relativeFrom="paragraph">
                  <wp:posOffset>2437130</wp:posOffset>
                </wp:positionV>
                <wp:extent cx="419100" cy="0"/>
                <wp:effectExtent l="0" t="0" r="0" b="0"/>
                <wp:wrapNone/>
                <wp:docPr id="844837615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9100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0466987B" id="直接连接符 24" o:spid="_x0000_s1026" style="position:absolute;left:0;text-align:lef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0.3pt,191.9pt" to="22.7pt,19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" strokecolor="red" strokeweight="2pt"/>
            </w:pict>
          </mc:Fallback>
        </mc:AlternateContent>
      </w:r>
      <w:r w:rsidR="001960BE" w:rsidRPr="00A65F36">
        <w:rPr>
          <w:rFonts w:ascii="微软雅黑" w:eastAsia="微软雅黑" w:hAnsi="微软雅黑" w:hint="eastAsia"/>
          <w:sz w:val="24"/>
          <w:szCs w:val="24"/>
        </w:rPr>
        <w:t>输入1Hz时，</w:t>
      </w:r>
      <w:r w:rsidR="008B45AF">
        <w:rPr>
          <w:rFonts w:ascii="微软雅黑" w:eastAsia="微软雅黑" w:hAnsi="微软雅黑" w:hint="eastAsia"/>
          <w:sz w:val="24"/>
          <w:szCs w:val="24"/>
        </w:rPr>
        <w:t>真值表记录</w:t>
      </w:r>
      <w:r w:rsidR="001960BE">
        <w:rPr>
          <w:rFonts w:ascii="微软雅黑" w:eastAsia="微软雅黑" w:hAnsi="微软雅黑" w:hint="eastAsia"/>
          <w:sz w:val="24"/>
          <w:szCs w:val="24"/>
        </w:rPr>
        <w:t>L</w:t>
      </w:r>
      <w:r w:rsidR="001960BE">
        <w:rPr>
          <w:rFonts w:ascii="微软雅黑" w:eastAsia="微软雅黑" w:hAnsi="微软雅黑"/>
          <w:sz w:val="24"/>
          <w:szCs w:val="24"/>
        </w:rPr>
        <w:t>ED</w:t>
      </w:r>
      <w:r w:rsidR="001960BE">
        <w:rPr>
          <w:rFonts w:ascii="微软雅黑" w:eastAsia="微软雅黑" w:hAnsi="微软雅黑" w:hint="eastAsia"/>
          <w:sz w:val="24"/>
          <w:szCs w:val="24"/>
        </w:rPr>
        <w:t>灯变化状态：</w:t>
      </w:r>
    </w:p>
    <w:tbl>
      <w:tblPr>
        <w:tblStyle w:val="a6"/>
        <w:tblW w:w="0" w:type="auto"/>
        <w:tblInd w:w="497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</w:tblGrid>
      <w:tr w:rsidR="0053769F" w14:paraId="0C4BA682" w14:textId="5AB4A5AE" w:rsidTr="00FB0E47">
        <w:tc>
          <w:tcPr>
            <w:tcW w:w="1134" w:type="dxa"/>
          </w:tcPr>
          <w:p w14:paraId="544A962B" w14:textId="563A70E8" w:rsidR="0053769F" w:rsidRDefault="00000000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4C6FC3FD" w14:textId="411EAA10" w:rsidR="0053769F" w:rsidRDefault="00000000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76BEAEFA" w14:textId="4F821F9D" w:rsidR="0053769F" w:rsidRDefault="00000000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5F44E0BF" w14:textId="7C5C5DEC" w:rsidR="0053769F" w:rsidRDefault="00000000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53769F" w14:paraId="0FD0C97F" w14:textId="1772013B" w:rsidTr="00FB0E47">
        <w:tc>
          <w:tcPr>
            <w:tcW w:w="1134" w:type="dxa"/>
          </w:tcPr>
          <w:p w14:paraId="4D3F7C1A" w14:textId="7E8C2F07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1788D81A" w14:textId="62F508F7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77D70B13" w14:textId="6D65DB72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0BA5FB78" w14:textId="77A09DF2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53769F" w14:paraId="1D238CCA" w14:textId="1B71903A" w:rsidTr="00FB0E47">
        <w:tc>
          <w:tcPr>
            <w:tcW w:w="1134" w:type="dxa"/>
          </w:tcPr>
          <w:p w14:paraId="57CECEB3" w14:textId="781FBEC2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33DC8065" w14:textId="6DEB6279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2D367497" w14:textId="7A2DB44A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6EB6B60B" w14:textId="3B61908B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53769F" w14:paraId="6E5F2AA4" w14:textId="5E2C2634" w:rsidTr="00FB0E47">
        <w:tc>
          <w:tcPr>
            <w:tcW w:w="1134" w:type="dxa"/>
          </w:tcPr>
          <w:p w14:paraId="77DCE33E" w14:textId="28F2F8F1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7006B4C3" w14:textId="0C45043B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4C5184C4" w14:textId="4EBFF445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5EC29006" w14:textId="350AD4AE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53769F" w14:paraId="3E7969A7" w14:textId="774B1088" w:rsidTr="00FB0E47">
        <w:tc>
          <w:tcPr>
            <w:tcW w:w="1134" w:type="dxa"/>
          </w:tcPr>
          <w:p w14:paraId="53F3D4CE" w14:textId="7B8DFA56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4C37CD29" w14:textId="10C9C15C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13C66E12" w14:textId="270BB3AD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15C627B9" w14:textId="06F8B1BE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53769F" w14:paraId="3806DE9C" w14:textId="77777777" w:rsidTr="00FB0E47">
        <w:tc>
          <w:tcPr>
            <w:tcW w:w="1134" w:type="dxa"/>
          </w:tcPr>
          <w:p w14:paraId="5D5A1BEC" w14:textId="0DC77ADA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64EE0A51" w14:textId="38C0B2D8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1B0EC09C" w14:textId="5399E468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1FFFEBD4" w14:textId="51DC3EC0" w:rsidR="0053769F" w:rsidRDefault="0053769F" w:rsidP="0053769F">
            <w:pPr>
              <w:pStyle w:val="a3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</w:tr>
    </w:tbl>
    <w:p w14:paraId="39F3801B" w14:textId="77777777" w:rsidR="001960BE" w:rsidRPr="00E81386" w:rsidRDefault="001960BE" w:rsidP="00E81386">
      <w:pPr>
        <w:rPr>
          <w:rFonts w:ascii="微软雅黑" w:eastAsia="微软雅黑" w:hAnsi="微软雅黑"/>
          <w:sz w:val="24"/>
          <w:szCs w:val="24"/>
        </w:rPr>
      </w:pPr>
    </w:p>
    <w:p w14:paraId="4D865ED4" w14:textId="50354413" w:rsidR="001960BE" w:rsidRPr="00A65F36" w:rsidRDefault="001960BE" w:rsidP="001960BE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KHz时，</w:t>
      </w:r>
      <w:r w:rsidRPr="0074197D">
        <w:rPr>
          <w:rFonts w:ascii="微软雅黑" w:eastAsia="微软雅黑" w:hAnsi="微软雅黑" w:hint="eastAsia"/>
          <w:sz w:val="24"/>
          <w:szCs w:val="24"/>
        </w:rPr>
        <w:t>CP、Q</w:t>
      </w:r>
      <w:r w:rsidR="00672690">
        <w:rPr>
          <w:rFonts w:ascii="微软雅黑" w:eastAsia="微软雅黑" w:hAnsi="微软雅黑"/>
          <w:sz w:val="24"/>
          <w:szCs w:val="24"/>
          <w:vertAlign w:val="subscript"/>
        </w:rPr>
        <w:t>1</w:t>
      </w:r>
      <w:r w:rsidRPr="0074197D">
        <w:rPr>
          <w:rFonts w:ascii="微软雅黑" w:eastAsia="微软雅黑" w:hAnsi="微软雅黑" w:hint="eastAsia"/>
          <w:sz w:val="24"/>
          <w:szCs w:val="24"/>
        </w:rPr>
        <w:t>、Q</w:t>
      </w:r>
      <w:r w:rsidR="00672690">
        <w:rPr>
          <w:rFonts w:ascii="微软雅黑" w:eastAsia="微软雅黑" w:hAnsi="微软雅黑"/>
          <w:sz w:val="24"/>
          <w:szCs w:val="24"/>
          <w:vertAlign w:val="subscript"/>
        </w:rPr>
        <w:t>2</w:t>
      </w:r>
      <w:r w:rsidRPr="0074197D">
        <w:rPr>
          <w:rFonts w:ascii="微软雅黑" w:eastAsia="微软雅黑" w:hAnsi="微软雅黑" w:hint="eastAsia"/>
          <w:sz w:val="24"/>
          <w:szCs w:val="24"/>
        </w:rPr>
        <w:t>、Q</w:t>
      </w:r>
      <w:r w:rsidR="00672690">
        <w:rPr>
          <w:rFonts w:ascii="微软雅黑" w:eastAsia="微软雅黑" w:hAnsi="微软雅黑"/>
          <w:sz w:val="24"/>
          <w:szCs w:val="24"/>
          <w:vertAlign w:val="subscript"/>
        </w:rPr>
        <w:t>3</w:t>
      </w:r>
      <w:r w:rsidRPr="0074197D">
        <w:rPr>
          <w:rFonts w:ascii="微软雅黑" w:eastAsia="微软雅黑" w:hAnsi="微软雅黑" w:hint="eastAsia"/>
          <w:sz w:val="24"/>
          <w:szCs w:val="24"/>
        </w:rPr>
        <w:t>、Q</w:t>
      </w:r>
      <w:r w:rsidR="00672690">
        <w:rPr>
          <w:rFonts w:ascii="微软雅黑" w:eastAsia="微软雅黑" w:hAnsi="微软雅黑"/>
          <w:sz w:val="24"/>
          <w:szCs w:val="24"/>
          <w:vertAlign w:val="subscript"/>
        </w:rPr>
        <w:t>4</w:t>
      </w:r>
      <w:r>
        <w:rPr>
          <w:rFonts w:ascii="微软雅黑" w:eastAsia="微软雅黑" w:hAnsi="微软雅黑" w:hint="eastAsia"/>
          <w:sz w:val="24"/>
          <w:szCs w:val="24"/>
        </w:rPr>
        <w:t>在逻辑分析仪的</w:t>
      </w:r>
      <w:r w:rsidRPr="00797833">
        <w:rPr>
          <w:rFonts w:ascii="微软雅黑" w:eastAsia="微软雅黑" w:hAnsi="微软雅黑" w:hint="eastAsia"/>
          <w:sz w:val="24"/>
          <w:szCs w:val="24"/>
        </w:rPr>
        <w:t>输出</w:t>
      </w:r>
      <w:r w:rsidRPr="00A65F36">
        <w:rPr>
          <w:rFonts w:ascii="微软雅黑" w:eastAsia="微软雅黑" w:hAnsi="微软雅黑" w:hint="eastAsia"/>
          <w:sz w:val="24"/>
          <w:szCs w:val="24"/>
        </w:rPr>
        <w:t>时序图</w:t>
      </w:r>
      <w:r>
        <w:rPr>
          <w:rFonts w:ascii="微软雅黑" w:eastAsia="微软雅黑" w:hAnsi="微软雅黑" w:hint="eastAsia"/>
          <w:sz w:val="24"/>
          <w:szCs w:val="24"/>
        </w:rPr>
        <w:t>（截屏）：</w:t>
      </w:r>
    </w:p>
    <w:p w14:paraId="36F0CEBF" w14:textId="05ADA7F0" w:rsidR="001960BE" w:rsidRDefault="009E334F" w:rsidP="001960BE">
      <w:pPr>
        <w:pStyle w:val="a3"/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C2A816E" wp14:editId="0A624112">
            <wp:extent cx="5759450" cy="3811270"/>
            <wp:effectExtent l="0" t="0" r="0" b="0"/>
            <wp:docPr id="177930721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384629" w14:textId="77777777" w:rsidR="001960BE" w:rsidRDefault="001960BE" w:rsidP="001960BE">
      <w:pPr>
        <w:pStyle w:val="a3"/>
        <w:ind w:firstLine="480"/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</w:p>
    <w:p w14:paraId="3CE86564" w14:textId="77777777" w:rsidR="001960BE" w:rsidRDefault="001960BE" w:rsidP="001960BE">
      <w:pPr>
        <w:pStyle w:val="a3"/>
        <w:ind w:firstLine="480"/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</w:p>
    <w:p w14:paraId="3A8686A5" w14:textId="77777777" w:rsidR="001960BE" w:rsidRPr="00BC7DC2" w:rsidRDefault="001960BE" w:rsidP="001960BE">
      <w:pPr>
        <w:pStyle w:val="a3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 xml:space="preserve">2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</w:t>
      </w:r>
      <w:r>
        <w:rPr>
          <w:rFonts w:ascii="微软雅黑" w:eastAsia="微软雅黑" w:hAnsi="微软雅黑"/>
          <w:b/>
          <w:sz w:val="24"/>
          <w:szCs w:val="24"/>
        </w:rPr>
        <w:t>2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：</w:t>
      </w:r>
    </w:p>
    <w:p w14:paraId="5C687253" w14:textId="77777777" w:rsidR="00672690" w:rsidRPr="00BC7DC2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6F270921" w14:textId="633569AA" w:rsidR="00672690" w:rsidRPr="00797833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Hz时，</w:t>
      </w:r>
      <w:r>
        <w:rPr>
          <w:rFonts w:ascii="微软雅黑" w:eastAsia="微软雅黑" w:hAnsi="微软雅黑" w:hint="eastAsia"/>
          <w:sz w:val="24"/>
          <w:szCs w:val="24"/>
        </w:rPr>
        <w:t>运行时</w:t>
      </w:r>
      <w:r w:rsidRPr="00797833">
        <w:rPr>
          <w:rFonts w:ascii="微软雅黑" w:eastAsia="微软雅黑" w:hAnsi="微软雅黑" w:hint="eastAsia"/>
          <w:sz w:val="24"/>
          <w:szCs w:val="24"/>
        </w:rPr>
        <w:t>输出结果</w:t>
      </w:r>
      <w:r w:rsidR="008B45AF">
        <w:rPr>
          <w:rFonts w:ascii="微软雅黑" w:eastAsia="微软雅黑" w:hAnsi="微软雅黑" w:hint="eastAsia"/>
          <w:sz w:val="24"/>
          <w:szCs w:val="24"/>
        </w:rPr>
        <w:t>（任意选取一个状态截图）</w:t>
      </w:r>
      <w:r w:rsidR="008B45AF"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p w14:paraId="47962668" w14:textId="33958592" w:rsidR="00672690" w:rsidRPr="00797833" w:rsidRDefault="00736CC9" w:rsidP="00672690">
      <w:pPr>
        <w:pStyle w:val="a3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92B5445" wp14:editId="001C6AF1">
            <wp:extent cx="5759450" cy="3811270"/>
            <wp:effectExtent l="0" t="0" r="0" b="0"/>
            <wp:docPr id="124424651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C4184" w14:textId="77777777" w:rsidR="00672690" w:rsidRPr="00797833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</w:p>
    <w:p w14:paraId="167A47B6" w14:textId="77777777" w:rsidR="00672690" w:rsidRPr="00797833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</w:t>
      </w:r>
      <w:r>
        <w:rPr>
          <w:rFonts w:ascii="微软雅黑" w:eastAsia="微软雅黑" w:hAnsi="微软雅黑" w:hint="eastAsia"/>
          <w:sz w:val="24"/>
          <w:szCs w:val="24"/>
        </w:rPr>
        <w:t>K</w:t>
      </w:r>
      <w:r w:rsidRPr="00A65F36">
        <w:rPr>
          <w:rFonts w:ascii="微软雅黑" w:eastAsia="微软雅黑" w:hAnsi="微软雅黑" w:hint="eastAsia"/>
          <w:sz w:val="24"/>
          <w:szCs w:val="24"/>
        </w:rPr>
        <w:t>Hz时，</w:t>
      </w:r>
      <w:r>
        <w:rPr>
          <w:rFonts w:ascii="微软雅黑" w:eastAsia="微软雅黑" w:hAnsi="微软雅黑" w:hint="eastAsia"/>
          <w:sz w:val="24"/>
          <w:szCs w:val="24"/>
        </w:rPr>
        <w:t>运行时</w:t>
      </w:r>
      <w:r w:rsidRPr="00797833">
        <w:rPr>
          <w:rFonts w:ascii="微软雅黑" w:eastAsia="微软雅黑" w:hAnsi="微软雅黑" w:hint="eastAsia"/>
          <w:sz w:val="24"/>
          <w:szCs w:val="24"/>
        </w:rPr>
        <w:t>输出结果</w:t>
      </w:r>
      <w:r>
        <w:rPr>
          <w:rFonts w:ascii="微软雅黑" w:eastAsia="微软雅黑" w:hAnsi="微软雅黑" w:hint="eastAsia"/>
          <w:sz w:val="24"/>
          <w:szCs w:val="24"/>
        </w:rPr>
        <w:t>（无需打开逻辑分析仪）</w:t>
      </w:r>
      <w:r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p w14:paraId="6C1DD407" w14:textId="7234BE75" w:rsidR="00672690" w:rsidRPr="00797833" w:rsidRDefault="00736CC9" w:rsidP="00672690">
      <w:pPr>
        <w:pStyle w:val="a3"/>
        <w:rPr>
          <w:rFonts w:ascii="微软雅黑" w:eastAsia="微软雅黑" w:hAnsi="微软雅黑"/>
          <w:color w:val="4F81BD" w:themeColor="accent1"/>
          <w:sz w:val="24"/>
          <w:szCs w:val="24"/>
        </w:rPr>
      </w:pPr>
      <w:r>
        <w:rPr>
          <w:noProof/>
        </w:rPr>
        <w:drawing>
          <wp:inline distT="0" distB="0" distL="0" distR="0" wp14:anchorId="18C0E990" wp14:editId="47BC771B">
            <wp:extent cx="5759450" cy="3811270"/>
            <wp:effectExtent l="0" t="0" r="0" b="0"/>
            <wp:docPr id="26181198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6955B2" w14:textId="77777777" w:rsidR="00672690" w:rsidRPr="00A15FB1" w:rsidRDefault="00672690" w:rsidP="00A15FB1">
      <w:pPr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05095C58" w14:textId="77777777" w:rsidR="00672690" w:rsidRPr="00BC7DC2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p w14:paraId="532844CE" w14:textId="0CD97818" w:rsidR="00672690" w:rsidRDefault="009879D7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FC01C9" wp14:editId="00BB851F">
                <wp:simplePos x="0" y="0"/>
                <wp:positionH relativeFrom="column">
                  <wp:posOffset>67310</wp:posOffset>
                </wp:positionH>
                <wp:positionV relativeFrom="paragraph">
                  <wp:posOffset>768350</wp:posOffset>
                </wp:positionV>
                <wp:extent cx="15240" cy="2865120"/>
                <wp:effectExtent l="0" t="0" r="22860" b="30480"/>
                <wp:wrapNone/>
                <wp:docPr id="693975847" name="直接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240" cy="286512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40A2B09A" id="直接连接符 28" o:spid="_x0000_s1026" style="position:absolute;left:0;text-align:left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3pt,60.5pt" to="6.5pt,28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" strokecolor="red" strokeweight="2pt"/>
            </w:pict>
          </mc:Fallback>
        </mc:AlternateContent>
      </w:r>
      <w:r>
        <w:rPr>
          <w:rFonts w:ascii="微软雅黑" w:eastAsia="微软雅黑" w:hAnsi="微软雅黑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4CCC405" wp14:editId="0DE0E266">
                <wp:simplePos x="0" y="0"/>
                <wp:positionH relativeFrom="column">
                  <wp:posOffset>82550</wp:posOffset>
                </wp:positionH>
                <wp:positionV relativeFrom="paragraph">
                  <wp:posOffset>775970</wp:posOffset>
                </wp:positionV>
                <wp:extent cx="335280" cy="7620"/>
                <wp:effectExtent l="0" t="57150" r="26670" b="87630"/>
                <wp:wrapNone/>
                <wp:docPr id="1984571703" name="直接箭头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5280" cy="762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5736102D" id="直接箭头连接符 29" o:spid="_x0000_s1026" type="#_x0000_t32" style="position:absolute;left:0;text-align:left;margin-left:6.5pt;margin-top:61.1pt;width:26.4pt;height: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" strokecolor="red" strokeweight="2pt">
                <v:stroke endarrow="block"/>
              </v:shape>
            </w:pict>
          </mc:Fallback>
        </mc:AlternateContent>
      </w:r>
      <w:r>
        <w:rPr>
          <w:rFonts w:ascii="微软雅黑" w:eastAsia="微软雅黑" w:hAnsi="微软雅黑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96A4740" wp14:editId="0FD27857">
                <wp:simplePos x="0" y="0"/>
                <wp:positionH relativeFrom="column">
                  <wp:posOffset>74930</wp:posOffset>
                </wp:positionH>
                <wp:positionV relativeFrom="paragraph">
                  <wp:posOffset>3625850</wp:posOffset>
                </wp:positionV>
                <wp:extent cx="320040" cy="0"/>
                <wp:effectExtent l="0" t="0" r="0" b="0"/>
                <wp:wrapNone/>
                <wp:docPr id="1671250037" name="直接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0040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6E51D126" id="直接连接符 27" o:spid="_x0000_s1026" style="position:absolute;left:0;text-align:lef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9pt,285.5pt" to="31.1pt,28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" strokecolor="red" strokeweight="2pt"/>
            </w:pict>
          </mc:Fallback>
        </mc:AlternateContent>
      </w:r>
      <w:r w:rsidR="00672690" w:rsidRPr="00A65F36">
        <w:rPr>
          <w:rFonts w:ascii="微软雅黑" w:eastAsia="微软雅黑" w:hAnsi="微软雅黑" w:hint="eastAsia"/>
          <w:sz w:val="24"/>
          <w:szCs w:val="24"/>
        </w:rPr>
        <w:t>输入1Hz时，</w:t>
      </w:r>
      <w:r w:rsidR="008B45AF">
        <w:rPr>
          <w:rFonts w:ascii="微软雅黑" w:eastAsia="微软雅黑" w:hAnsi="微软雅黑" w:hint="eastAsia"/>
          <w:sz w:val="24"/>
          <w:szCs w:val="24"/>
        </w:rPr>
        <w:t>真值表记录</w:t>
      </w:r>
      <w:r w:rsidR="00672690">
        <w:rPr>
          <w:rFonts w:ascii="微软雅黑" w:eastAsia="微软雅黑" w:hAnsi="微软雅黑" w:hint="eastAsia"/>
          <w:sz w:val="24"/>
          <w:szCs w:val="24"/>
        </w:rPr>
        <w:t>L</w:t>
      </w:r>
      <w:r w:rsidR="00672690">
        <w:rPr>
          <w:rFonts w:ascii="微软雅黑" w:eastAsia="微软雅黑" w:hAnsi="微软雅黑"/>
          <w:sz w:val="24"/>
          <w:szCs w:val="24"/>
        </w:rPr>
        <w:t>ED</w:t>
      </w:r>
      <w:r w:rsidR="00672690">
        <w:rPr>
          <w:rFonts w:ascii="微软雅黑" w:eastAsia="微软雅黑" w:hAnsi="微软雅黑" w:hint="eastAsia"/>
          <w:sz w:val="24"/>
          <w:szCs w:val="24"/>
        </w:rPr>
        <w:t>灯变化状态：</w:t>
      </w:r>
    </w:p>
    <w:tbl>
      <w:tblPr>
        <w:tblStyle w:val="a6"/>
        <w:tblW w:w="0" w:type="auto"/>
        <w:tblInd w:w="701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</w:tblGrid>
      <w:tr w:rsidR="00063117" w14:paraId="15E4A1CB" w14:textId="77777777" w:rsidTr="009879D7">
        <w:tc>
          <w:tcPr>
            <w:tcW w:w="1134" w:type="dxa"/>
          </w:tcPr>
          <w:p w14:paraId="0810EE83" w14:textId="2A8C3C15" w:rsidR="00063117" w:rsidRDefault="00000000" w:rsidP="00063117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0C9AC1C7" w14:textId="60E9C2A1" w:rsidR="00063117" w:rsidRDefault="00000000" w:rsidP="00063117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2808ACE3" w14:textId="02DC7288" w:rsidR="00063117" w:rsidRDefault="00000000" w:rsidP="00063117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6FDD3FC7" w14:textId="5E228F4A" w:rsidR="00063117" w:rsidRDefault="00000000" w:rsidP="00063117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063117" w14:paraId="2E3436D7" w14:textId="77777777" w:rsidTr="009879D7">
        <w:tc>
          <w:tcPr>
            <w:tcW w:w="1134" w:type="dxa"/>
          </w:tcPr>
          <w:p w14:paraId="7F1F9CD1" w14:textId="6EDFF973" w:rsidR="00063117" w:rsidRDefault="00063117" w:rsidP="00063117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7AD00757" w14:textId="2171B361" w:rsidR="00063117" w:rsidRDefault="00063117" w:rsidP="00063117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19B699E8" w14:textId="21FB5ACB" w:rsidR="00063117" w:rsidRDefault="00063117" w:rsidP="00063117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0D3B1228" w14:textId="42D6ED52" w:rsidR="00063117" w:rsidRDefault="00063117" w:rsidP="00063117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063117" w14:paraId="4794F250" w14:textId="77777777" w:rsidTr="009879D7">
        <w:tc>
          <w:tcPr>
            <w:tcW w:w="1134" w:type="dxa"/>
          </w:tcPr>
          <w:p w14:paraId="24289353" w14:textId="726F9F85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43A899FD" w14:textId="0CC95781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362859A6" w14:textId="04E4D657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45040DDF" w14:textId="37E8C150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063117" w14:paraId="635ED03B" w14:textId="77777777" w:rsidTr="009879D7">
        <w:tc>
          <w:tcPr>
            <w:tcW w:w="1134" w:type="dxa"/>
          </w:tcPr>
          <w:p w14:paraId="3820B9C9" w14:textId="5BBA732B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5A841BE0" w14:textId="4BC11A2C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192E41A2" w14:textId="43BDF3BD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1E98B4DA" w14:textId="50E27341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063117" w14:paraId="2041CC4F" w14:textId="77777777" w:rsidTr="009879D7">
        <w:tc>
          <w:tcPr>
            <w:tcW w:w="1134" w:type="dxa"/>
          </w:tcPr>
          <w:p w14:paraId="47675AC0" w14:textId="4CFFBC53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63114021" w14:textId="168FAF8F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27D61DA9" w14:textId="214EB819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5C3CB6E8" w14:textId="3DA92219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063117" w14:paraId="52B8557F" w14:textId="77777777" w:rsidTr="009879D7">
        <w:tc>
          <w:tcPr>
            <w:tcW w:w="1134" w:type="dxa"/>
          </w:tcPr>
          <w:p w14:paraId="1747A701" w14:textId="71A1F418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32DE7C99" w14:textId="6D1E43AA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1C5ECC01" w14:textId="3D16AFD8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7BC514B5" w14:textId="2A64B847" w:rsidR="0006311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</w:tr>
      <w:tr w:rsidR="009879D7" w14:paraId="05CF4496" w14:textId="77777777" w:rsidTr="009879D7">
        <w:tc>
          <w:tcPr>
            <w:tcW w:w="1134" w:type="dxa"/>
          </w:tcPr>
          <w:p w14:paraId="6D59C6C0" w14:textId="0AF82D11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282AA425" w14:textId="7EAA8B5D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06E7E49B" w14:textId="6FB161A6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0939B487" w14:textId="1DEFBB64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</w:tr>
      <w:tr w:rsidR="009879D7" w14:paraId="2E44DEE4" w14:textId="77777777" w:rsidTr="009879D7">
        <w:tc>
          <w:tcPr>
            <w:tcW w:w="1134" w:type="dxa"/>
          </w:tcPr>
          <w:p w14:paraId="7B86E20A" w14:textId="16DB6FB6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009A98A4" w14:textId="303D4274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45DE7A8F" w14:textId="4A4CA9A6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03109586" w14:textId="16616B3D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</w:tr>
      <w:tr w:rsidR="009879D7" w14:paraId="255B8F1B" w14:textId="77777777" w:rsidTr="009879D7">
        <w:tc>
          <w:tcPr>
            <w:tcW w:w="1134" w:type="dxa"/>
          </w:tcPr>
          <w:p w14:paraId="2327A6ED" w14:textId="04C7CDE4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433B9143" w14:textId="4F575028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5F4095E6" w14:textId="63AAF4F5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4BC37B3C" w14:textId="23947C4F" w:rsidR="009879D7" w:rsidRDefault="009879D7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</w:tr>
    </w:tbl>
    <w:p w14:paraId="72A95C08" w14:textId="77777777" w:rsidR="00672690" w:rsidRPr="0027585B" w:rsidRDefault="00672690" w:rsidP="0027585B">
      <w:pPr>
        <w:rPr>
          <w:rFonts w:ascii="微软雅黑" w:eastAsia="微软雅黑" w:hAnsi="微软雅黑"/>
          <w:sz w:val="24"/>
          <w:szCs w:val="24"/>
        </w:rPr>
      </w:pPr>
    </w:p>
    <w:p w14:paraId="663C925E" w14:textId="77777777" w:rsidR="00672690" w:rsidRPr="00A65F36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KHz时，</w:t>
      </w:r>
      <w:r w:rsidRPr="0074197D">
        <w:rPr>
          <w:rFonts w:ascii="微软雅黑" w:eastAsia="微软雅黑" w:hAnsi="微软雅黑" w:hint="eastAsia"/>
          <w:sz w:val="24"/>
          <w:szCs w:val="24"/>
        </w:rPr>
        <w:t>CP、Q</w:t>
      </w:r>
      <w:r>
        <w:rPr>
          <w:rFonts w:ascii="微软雅黑" w:eastAsia="微软雅黑" w:hAnsi="微软雅黑"/>
          <w:sz w:val="24"/>
          <w:szCs w:val="24"/>
          <w:vertAlign w:val="subscript"/>
        </w:rPr>
        <w:t>1</w:t>
      </w:r>
      <w:r w:rsidRPr="0074197D">
        <w:rPr>
          <w:rFonts w:ascii="微软雅黑" w:eastAsia="微软雅黑" w:hAnsi="微软雅黑" w:hint="eastAsia"/>
          <w:sz w:val="24"/>
          <w:szCs w:val="24"/>
        </w:rPr>
        <w:t>、Q</w:t>
      </w:r>
      <w:r>
        <w:rPr>
          <w:rFonts w:ascii="微软雅黑" w:eastAsia="微软雅黑" w:hAnsi="微软雅黑"/>
          <w:sz w:val="24"/>
          <w:szCs w:val="24"/>
          <w:vertAlign w:val="subscript"/>
        </w:rPr>
        <w:t>2</w:t>
      </w:r>
      <w:r w:rsidRPr="0074197D">
        <w:rPr>
          <w:rFonts w:ascii="微软雅黑" w:eastAsia="微软雅黑" w:hAnsi="微软雅黑" w:hint="eastAsia"/>
          <w:sz w:val="24"/>
          <w:szCs w:val="24"/>
        </w:rPr>
        <w:t>、Q</w:t>
      </w:r>
      <w:r>
        <w:rPr>
          <w:rFonts w:ascii="微软雅黑" w:eastAsia="微软雅黑" w:hAnsi="微软雅黑"/>
          <w:sz w:val="24"/>
          <w:szCs w:val="24"/>
          <w:vertAlign w:val="subscript"/>
        </w:rPr>
        <w:t>3</w:t>
      </w:r>
      <w:r w:rsidRPr="0074197D">
        <w:rPr>
          <w:rFonts w:ascii="微软雅黑" w:eastAsia="微软雅黑" w:hAnsi="微软雅黑" w:hint="eastAsia"/>
          <w:sz w:val="24"/>
          <w:szCs w:val="24"/>
        </w:rPr>
        <w:t>、Q</w:t>
      </w:r>
      <w:r>
        <w:rPr>
          <w:rFonts w:ascii="微软雅黑" w:eastAsia="微软雅黑" w:hAnsi="微软雅黑"/>
          <w:sz w:val="24"/>
          <w:szCs w:val="24"/>
          <w:vertAlign w:val="subscript"/>
        </w:rPr>
        <w:t>4</w:t>
      </w:r>
      <w:r>
        <w:rPr>
          <w:rFonts w:ascii="微软雅黑" w:eastAsia="微软雅黑" w:hAnsi="微软雅黑" w:hint="eastAsia"/>
          <w:sz w:val="24"/>
          <w:szCs w:val="24"/>
        </w:rPr>
        <w:t>在逻辑分析仪的</w:t>
      </w:r>
      <w:r w:rsidRPr="00797833">
        <w:rPr>
          <w:rFonts w:ascii="微软雅黑" w:eastAsia="微软雅黑" w:hAnsi="微软雅黑" w:hint="eastAsia"/>
          <w:sz w:val="24"/>
          <w:szCs w:val="24"/>
        </w:rPr>
        <w:t>输出</w:t>
      </w:r>
      <w:r w:rsidRPr="00A65F36">
        <w:rPr>
          <w:rFonts w:ascii="微软雅黑" w:eastAsia="微软雅黑" w:hAnsi="微软雅黑" w:hint="eastAsia"/>
          <w:sz w:val="24"/>
          <w:szCs w:val="24"/>
        </w:rPr>
        <w:t>时序图</w:t>
      </w:r>
      <w:r>
        <w:rPr>
          <w:rFonts w:ascii="微软雅黑" w:eastAsia="微软雅黑" w:hAnsi="微软雅黑" w:hint="eastAsia"/>
          <w:sz w:val="24"/>
          <w:szCs w:val="24"/>
        </w:rPr>
        <w:t>（截屏）：</w:t>
      </w:r>
    </w:p>
    <w:p w14:paraId="3CC81CE8" w14:textId="6F84B129" w:rsidR="00672690" w:rsidRDefault="00A15FB1" w:rsidP="00672690">
      <w:pPr>
        <w:pStyle w:val="a3"/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3459DED" wp14:editId="0A3F3945">
            <wp:extent cx="5759450" cy="3811270"/>
            <wp:effectExtent l="0" t="0" r="0" b="0"/>
            <wp:docPr id="168143199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575E91" w14:textId="77777777" w:rsidR="00672690" w:rsidRPr="0027585B" w:rsidRDefault="00672690" w:rsidP="0027585B">
      <w:pPr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</w:p>
    <w:p w14:paraId="1AA65B71" w14:textId="0F8DB436" w:rsidR="00672690" w:rsidRPr="00BC7DC2" w:rsidRDefault="00672690" w:rsidP="00672690">
      <w:pPr>
        <w:pStyle w:val="a3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 xml:space="preserve">3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</w:t>
      </w:r>
      <w:r>
        <w:rPr>
          <w:rFonts w:ascii="微软雅黑" w:eastAsia="微软雅黑" w:hAnsi="微软雅黑"/>
          <w:b/>
          <w:sz w:val="24"/>
          <w:szCs w:val="24"/>
        </w:rPr>
        <w:t>3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：</w:t>
      </w:r>
    </w:p>
    <w:p w14:paraId="7B0EB5DE" w14:textId="77777777" w:rsidR="00672690" w:rsidRPr="00BC7DC2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601B9887" w14:textId="6D14D72D" w:rsidR="00672690" w:rsidRPr="00797833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Hz时，</w:t>
      </w:r>
      <w:r>
        <w:rPr>
          <w:rFonts w:ascii="微软雅黑" w:eastAsia="微软雅黑" w:hAnsi="微软雅黑" w:hint="eastAsia"/>
          <w:sz w:val="24"/>
          <w:szCs w:val="24"/>
        </w:rPr>
        <w:t>运行时</w:t>
      </w:r>
      <w:r w:rsidRPr="00797833">
        <w:rPr>
          <w:rFonts w:ascii="微软雅黑" w:eastAsia="微软雅黑" w:hAnsi="微软雅黑" w:hint="eastAsia"/>
          <w:sz w:val="24"/>
          <w:szCs w:val="24"/>
        </w:rPr>
        <w:t>输出结果</w:t>
      </w:r>
      <w:r w:rsidR="008B45AF">
        <w:rPr>
          <w:rFonts w:ascii="微软雅黑" w:eastAsia="微软雅黑" w:hAnsi="微软雅黑" w:hint="eastAsia"/>
          <w:sz w:val="24"/>
          <w:szCs w:val="24"/>
        </w:rPr>
        <w:t>（任意选取一个状态截图）</w:t>
      </w:r>
      <w:r w:rsidR="008B45AF"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p w14:paraId="1DB75713" w14:textId="0C5FED6D" w:rsidR="00672690" w:rsidRPr="00797833" w:rsidRDefault="00736CC9" w:rsidP="00672690">
      <w:pPr>
        <w:pStyle w:val="a3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F1FE836" wp14:editId="76ADFEB1">
            <wp:extent cx="5759450" cy="3811270"/>
            <wp:effectExtent l="0" t="0" r="0" b="0"/>
            <wp:docPr id="152335937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43A30" w14:textId="77777777" w:rsidR="00672690" w:rsidRPr="00797833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</w:p>
    <w:p w14:paraId="5A890573" w14:textId="77777777" w:rsidR="00672690" w:rsidRPr="00797833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</w:t>
      </w:r>
      <w:r>
        <w:rPr>
          <w:rFonts w:ascii="微软雅黑" w:eastAsia="微软雅黑" w:hAnsi="微软雅黑" w:hint="eastAsia"/>
          <w:sz w:val="24"/>
          <w:szCs w:val="24"/>
        </w:rPr>
        <w:t>K</w:t>
      </w:r>
      <w:r w:rsidRPr="00A65F36">
        <w:rPr>
          <w:rFonts w:ascii="微软雅黑" w:eastAsia="微软雅黑" w:hAnsi="微软雅黑" w:hint="eastAsia"/>
          <w:sz w:val="24"/>
          <w:szCs w:val="24"/>
        </w:rPr>
        <w:t>Hz时，</w:t>
      </w:r>
      <w:r>
        <w:rPr>
          <w:rFonts w:ascii="微软雅黑" w:eastAsia="微软雅黑" w:hAnsi="微软雅黑" w:hint="eastAsia"/>
          <w:sz w:val="24"/>
          <w:szCs w:val="24"/>
        </w:rPr>
        <w:t>运行时</w:t>
      </w:r>
      <w:r w:rsidRPr="00797833">
        <w:rPr>
          <w:rFonts w:ascii="微软雅黑" w:eastAsia="微软雅黑" w:hAnsi="微软雅黑" w:hint="eastAsia"/>
          <w:sz w:val="24"/>
          <w:szCs w:val="24"/>
        </w:rPr>
        <w:t>输出结果</w:t>
      </w:r>
      <w:r>
        <w:rPr>
          <w:rFonts w:ascii="微软雅黑" w:eastAsia="微软雅黑" w:hAnsi="微软雅黑" w:hint="eastAsia"/>
          <w:sz w:val="24"/>
          <w:szCs w:val="24"/>
        </w:rPr>
        <w:t>（无需打开逻辑分析仪）</w:t>
      </w:r>
      <w:r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p w14:paraId="55A2E797" w14:textId="17363507" w:rsidR="00672690" w:rsidRPr="00797833" w:rsidRDefault="00736CC9" w:rsidP="00672690">
      <w:pPr>
        <w:pStyle w:val="a3"/>
        <w:rPr>
          <w:rFonts w:ascii="微软雅黑" w:eastAsia="微软雅黑" w:hAnsi="微软雅黑"/>
          <w:color w:val="4F81BD" w:themeColor="accent1"/>
          <w:sz w:val="24"/>
          <w:szCs w:val="24"/>
        </w:rPr>
      </w:pPr>
      <w:r>
        <w:rPr>
          <w:noProof/>
        </w:rPr>
        <w:drawing>
          <wp:inline distT="0" distB="0" distL="0" distR="0" wp14:anchorId="159D0212" wp14:editId="5C9456BB">
            <wp:extent cx="5759450" cy="3811270"/>
            <wp:effectExtent l="0" t="0" r="0" b="0"/>
            <wp:docPr id="44413279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3A583" w14:textId="77777777" w:rsidR="00672690" w:rsidRPr="00736CC9" w:rsidRDefault="00672690" w:rsidP="00736CC9">
      <w:pPr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6DA13F52" w14:textId="77777777" w:rsidR="00672690" w:rsidRPr="00BC7DC2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p w14:paraId="5E07177C" w14:textId="4DD38C1C" w:rsidR="00672690" w:rsidRDefault="00B14527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1D5A98C" wp14:editId="1810BBCE">
                <wp:simplePos x="0" y="0"/>
                <wp:positionH relativeFrom="column">
                  <wp:posOffset>67310</wp:posOffset>
                </wp:positionH>
                <wp:positionV relativeFrom="paragraph">
                  <wp:posOffset>768350</wp:posOffset>
                </wp:positionV>
                <wp:extent cx="7620" cy="2072640"/>
                <wp:effectExtent l="0" t="0" r="30480" b="22860"/>
                <wp:wrapNone/>
                <wp:docPr id="1775625271" name="直接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207264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5C399912" id="直接连接符 31" o:spid="_x0000_s1026" style="position:absolute;left:0;text-align:lef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3pt,60.5pt" to="5.9pt,22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" strokecolor="red" strokeweight="2pt"/>
            </w:pict>
          </mc:Fallback>
        </mc:AlternateContent>
      </w:r>
      <w:r>
        <w:rPr>
          <w:rFonts w:ascii="微软雅黑" w:eastAsia="微软雅黑" w:hAnsi="微软雅黑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A4F662" wp14:editId="47B2FC04">
                <wp:simplePos x="0" y="0"/>
                <wp:positionH relativeFrom="column">
                  <wp:posOffset>74930</wp:posOffset>
                </wp:positionH>
                <wp:positionV relativeFrom="paragraph">
                  <wp:posOffset>791210</wp:posOffset>
                </wp:positionV>
                <wp:extent cx="220980" cy="7620"/>
                <wp:effectExtent l="0" t="57150" r="26670" b="87630"/>
                <wp:wrapNone/>
                <wp:docPr id="1584231555" name="直接箭头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0980" cy="762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108D809A" id="直接箭头连接符 32" o:spid="_x0000_s1026" type="#_x0000_t32" style="position:absolute;left:0;text-align:left;margin-left:5.9pt;margin-top:62.3pt;width:17.4pt;height:.6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" strokecolor="red" strokeweight="2pt">
                <v:stroke endarrow="block"/>
              </v:shape>
            </w:pict>
          </mc:Fallback>
        </mc:AlternateContent>
      </w:r>
      <w:r>
        <w:rPr>
          <w:rFonts w:ascii="微软雅黑" w:eastAsia="微软雅黑" w:hAnsi="微软雅黑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4196D3E" wp14:editId="5F5BA946">
                <wp:simplePos x="0" y="0"/>
                <wp:positionH relativeFrom="column">
                  <wp:posOffset>74930</wp:posOffset>
                </wp:positionH>
                <wp:positionV relativeFrom="paragraph">
                  <wp:posOffset>2833370</wp:posOffset>
                </wp:positionV>
                <wp:extent cx="228600" cy="7620"/>
                <wp:effectExtent l="0" t="0" r="19050" b="30480"/>
                <wp:wrapNone/>
                <wp:docPr id="766719530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8600" cy="762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53CD77AE" id="直接连接符 30" o:spid="_x0000_s1026" style="position:absolute;left:0;text-align:left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9pt,223.1pt" to="23.9pt,22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" strokecolor="red" strokeweight="2pt"/>
            </w:pict>
          </mc:Fallback>
        </mc:AlternateContent>
      </w:r>
      <w:r w:rsidR="00672690" w:rsidRPr="00A65F36">
        <w:rPr>
          <w:rFonts w:ascii="微软雅黑" w:eastAsia="微软雅黑" w:hAnsi="微软雅黑" w:hint="eastAsia"/>
          <w:sz w:val="24"/>
          <w:szCs w:val="24"/>
        </w:rPr>
        <w:t>输入1Hz时，</w:t>
      </w:r>
      <w:r w:rsidR="008B45AF">
        <w:rPr>
          <w:rFonts w:ascii="微软雅黑" w:eastAsia="微软雅黑" w:hAnsi="微软雅黑" w:hint="eastAsia"/>
          <w:sz w:val="24"/>
          <w:szCs w:val="24"/>
        </w:rPr>
        <w:t>真值表记录</w:t>
      </w:r>
      <w:r w:rsidR="00672690">
        <w:rPr>
          <w:rFonts w:ascii="微软雅黑" w:eastAsia="微软雅黑" w:hAnsi="微软雅黑" w:hint="eastAsia"/>
          <w:sz w:val="24"/>
          <w:szCs w:val="24"/>
        </w:rPr>
        <w:t>L</w:t>
      </w:r>
      <w:r w:rsidR="00672690">
        <w:rPr>
          <w:rFonts w:ascii="微软雅黑" w:eastAsia="微软雅黑" w:hAnsi="微软雅黑"/>
          <w:sz w:val="24"/>
          <w:szCs w:val="24"/>
        </w:rPr>
        <w:t>ED</w:t>
      </w:r>
      <w:r w:rsidR="00672690">
        <w:rPr>
          <w:rFonts w:ascii="微软雅黑" w:eastAsia="微软雅黑" w:hAnsi="微软雅黑" w:hint="eastAsia"/>
          <w:sz w:val="24"/>
          <w:szCs w:val="24"/>
        </w:rPr>
        <w:t>灯变化状态：</w:t>
      </w:r>
    </w:p>
    <w:tbl>
      <w:tblPr>
        <w:tblStyle w:val="a6"/>
        <w:tblW w:w="0" w:type="auto"/>
        <w:tblInd w:w="545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</w:tblGrid>
      <w:tr w:rsidR="00A31275" w14:paraId="47D92478" w14:textId="77777777" w:rsidTr="00A31275">
        <w:tc>
          <w:tcPr>
            <w:tcW w:w="1134" w:type="dxa"/>
          </w:tcPr>
          <w:p w14:paraId="44F998D4" w14:textId="5F562296" w:rsidR="00A31275" w:rsidRDefault="00000000" w:rsidP="00A31275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3668E41E" w14:textId="0679C9AF" w:rsidR="00A31275" w:rsidRDefault="00000000" w:rsidP="00A31275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71042A56" w14:textId="093AF55A" w:rsidR="00A31275" w:rsidRDefault="00000000" w:rsidP="00A31275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A31275" w14:paraId="6E602F1E" w14:textId="77777777" w:rsidTr="00A31275">
        <w:tc>
          <w:tcPr>
            <w:tcW w:w="1134" w:type="dxa"/>
          </w:tcPr>
          <w:p w14:paraId="7058F9EA" w14:textId="35E328B5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20787C8C" w14:textId="669D6545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494EC81F" w14:textId="3F42E6C7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A31275" w14:paraId="0052FF2C" w14:textId="77777777" w:rsidTr="00A31275">
        <w:tc>
          <w:tcPr>
            <w:tcW w:w="1134" w:type="dxa"/>
          </w:tcPr>
          <w:p w14:paraId="7AFC7447" w14:textId="049C2A8D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4205B4AA" w14:textId="761916EC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6FF0B4BF" w14:textId="3B914250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A31275" w14:paraId="2C01E667" w14:textId="77777777" w:rsidTr="00A31275">
        <w:tc>
          <w:tcPr>
            <w:tcW w:w="1134" w:type="dxa"/>
          </w:tcPr>
          <w:p w14:paraId="0B13F129" w14:textId="4EA9C42A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171771E3" w14:textId="61D75593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7978D7F6" w14:textId="1CFACBD6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A31275" w14:paraId="61C97137" w14:textId="77777777" w:rsidTr="00A31275">
        <w:tc>
          <w:tcPr>
            <w:tcW w:w="1134" w:type="dxa"/>
          </w:tcPr>
          <w:p w14:paraId="5FF0BA2F" w14:textId="5C6A85A4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312382D4" w14:textId="7D95C78E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3A5ECC1E" w14:textId="761590C3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</w:tr>
      <w:tr w:rsidR="00A31275" w14:paraId="7A5D1DA7" w14:textId="77777777" w:rsidTr="00A31275">
        <w:tc>
          <w:tcPr>
            <w:tcW w:w="1134" w:type="dxa"/>
          </w:tcPr>
          <w:p w14:paraId="08092E6A" w14:textId="345F848C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63464D68" w14:textId="4F6CC480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1B1471C4" w14:textId="1ABB53F2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</w:tr>
      <w:tr w:rsidR="00A31275" w14:paraId="5629E0AE" w14:textId="77777777" w:rsidTr="00A31275">
        <w:tc>
          <w:tcPr>
            <w:tcW w:w="1134" w:type="dxa"/>
          </w:tcPr>
          <w:p w14:paraId="61478B5F" w14:textId="1F901E8B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10BAB785" w14:textId="4EC09408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661F3464" w14:textId="4CFBE8F3" w:rsidR="00A31275" w:rsidRDefault="00A31275" w:rsidP="00672690">
            <w:pPr>
              <w:pStyle w:val="a3"/>
              <w:ind w:firstLineChars="0" w:firstLine="0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</w:tr>
    </w:tbl>
    <w:p w14:paraId="1243A25F" w14:textId="77777777" w:rsidR="00672690" w:rsidRPr="00A31275" w:rsidRDefault="00672690" w:rsidP="00A31275">
      <w:pPr>
        <w:rPr>
          <w:rFonts w:ascii="微软雅黑" w:eastAsia="微软雅黑" w:hAnsi="微软雅黑"/>
          <w:sz w:val="24"/>
          <w:szCs w:val="24"/>
        </w:rPr>
      </w:pPr>
    </w:p>
    <w:p w14:paraId="47B8C92A" w14:textId="77777777" w:rsidR="00672690" w:rsidRPr="00A65F36" w:rsidRDefault="00672690" w:rsidP="00672690">
      <w:pPr>
        <w:pStyle w:val="a3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KHz时，</w:t>
      </w:r>
      <w:r w:rsidRPr="0074197D">
        <w:rPr>
          <w:rFonts w:ascii="微软雅黑" w:eastAsia="微软雅黑" w:hAnsi="微软雅黑" w:hint="eastAsia"/>
          <w:sz w:val="24"/>
          <w:szCs w:val="24"/>
        </w:rPr>
        <w:t>CP、Q</w:t>
      </w:r>
      <w:r>
        <w:rPr>
          <w:rFonts w:ascii="微软雅黑" w:eastAsia="微软雅黑" w:hAnsi="微软雅黑"/>
          <w:sz w:val="24"/>
          <w:szCs w:val="24"/>
          <w:vertAlign w:val="subscript"/>
        </w:rPr>
        <w:t>1</w:t>
      </w:r>
      <w:r w:rsidRPr="0074197D">
        <w:rPr>
          <w:rFonts w:ascii="微软雅黑" w:eastAsia="微软雅黑" w:hAnsi="微软雅黑" w:hint="eastAsia"/>
          <w:sz w:val="24"/>
          <w:szCs w:val="24"/>
        </w:rPr>
        <w:t>、Q</w:t>
      </w:r>
      <w:r>
        <w:rPr>
          <w:rFonts w:ascii="微软雅黑" w:eastAsia="微软雅黑" w:hAnsi="微软雅黑"/>
          <w:sz w:val="24"/>
          <w:szCs w:val="24"/>
          <w:vertAlign w:val="subscript"/>
        </w:rPr>
        <w:t>2</w:t>
      </w:r>
      <w:r w:rsidRPr="0074197D">
        <w:rPr>
          <w:rFonts w:ascii="微软雅黑" w:eastAsia="微软雅黑" w:hAnsi="微软雅黑" w:hint="eastAsia"/>
          <w:sz w:val="24"/>
          <w:szCs w:val="24"/>
        </w:rPr>
        <w:t>、Q</w:t>
      </w:r>
      <w:r>
        <w:rPr>
          <w:rFonts w:ascii="微软雅黑" w:eastAsia="微软雅黑" w:hAnsi="微软雅黑"/>
          <w:sz w:val="24"/>
          <w:szCs w:val="24"/>
          <w:vertAlign w:val="subscript"/>
        </w:rPr>
        <w:t>3</w:t>
      </w:r>
      <w:r w:rsidRPr="0074197D">
        <w:rPr>
          <w:rFonts w:ascii="微软雅黑" w:eastAsia="微软雅黑" w:hAnsi="微软雅黑" w:hint="eastAsia"/>
          <w:sz w:val="24"/>
          <w:szCs w:val="24"/>
        </w:rPr>
        <w:t>、Q</w:t>
      </w:r>
      <w:r>
        <w:rPr>
          <w:rFonts w:ascii="微软雅黑" w:eastAsia="微软雅黑" w:hAnsi="微软雅黑"/>
          <w:sz w:val="24"/>
          <w:szCs w:val="24"/>
          <w:vertAlign w:val="subscript"/>
        </w:rPr>
        <w:t>4</w:t>
      </w:r>
      <w:r>
        <w:rPr>
          <w:rFonts w:ascii="微软雅黑" w:eastAsia="微软雅黑" w:hAnsi="微软雅黑" w:hint="eastAsia"/>
          <w:sz w:val="24"/>
          <w:szCs w:val="24"/>
        </w:rPr>
        <w:t>在逻辑分析仪的</w:t>
      </w:r>
      <w:r w:rsidRPr="00797833">
        <w:rPr>
          <w:rFonts w:ascii="微软雅黑" w:eastAsia="微软雅黑" w:hAnsi="微软雅黑" w:hint="eastAsia"/>
          <w:sz w:val="24"/>
          <w:szCs w:val="24"/>
        </w:rPr>
        <w:t>输出</w:t>
      </w:r>
      <w:r w:rsidRPr="00A65F36">
        <w:rPr>
          <w:rFonts w:ascii="微软雅黑" w:eastAsia="微软雅黑" w:hAnsi="微软雅黑" w:hint="eastAsia"/>
          <w:sz w:val="24"/>
          <w:szCs w:val="24"/>
        </w:rPr>
        <w:t>时序图</w:t>
      </w:r>
      <w:r>
        <w:rPr>
          <w:rFonts w:ascii="微软雅黑" w:eastAsia="微软雅黑" w:hAnsi="微软雅黑" w:hint="eastAsia"/>
          <w:sz w:val="24"/>
          <w:szCs w:val="24"/>
        </w:rPr>
        <w:t>（截屏）：</w:t>
      </w:r>
    </w:p>
    <w:p w14:paraId="170A2202" w14:textId="7A6604E1" w:rsidR="00672690" w:rsidRDefault="00736CC9" w:rsidP="00672690">
      <w:pPr>
        <w:pStyle w:val="a3"/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  <w:r>
        <w:rPr>
          <w:noProof/>
        </w:rPr>
        <w:drawing>
          <wp:inline distT="0" distB="0" distL="0" distR="0" wp14:anchorId="481517B1" wp14:editId="2E2E635D">
            <wp:extent cx="5759450" cy="3811270"/>
            <wp:effectExtent l="0" t="0" r="0" b="0"/>
            <wp:docPr id="28135181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6567F" w14:textId="77777777" w:rsidR="001960BE" w:rsidRPr="00DD30BA" w:rsidRDefault="001960BE" w:rsidP="001960BE">
      <w:pPr>
        <w:ind w:left="482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DD30BA">
        <w:rPr>
          <w:rFonts w:ascii="微软雅黑" w:eastAsia="微软雅黑" w:hAnsi="微软雅黑" w:hint="eastAsia"/>
          <w:b/>
          <w:sz w:val="24"/>
          <w:szCs w:val="24"/>
        </w:rPr>
        <w:lastRenderedPageBreak/>
        <w:t>七、实验分析与总结</w:t>
      </w:r>
    </w:p>
    <w:p w14:paraId="5D55C8FC" w14:textId="7331E972" w:rsidR="00F260EA" w:rsidRPr="00F260EA" w:rsidRDefault="00536CDB" w:rsidP="00F260EA">
      <w:pPr>
        <w:pStyle w:val="2"/>
        <w:rPr>
          <w:rFonts w:asciiTheme="minorHAnsi" w:eastAsiaTheme="minorEastAsia" w:hAnsiTheme="minorHAnsi" w:cstheme="minorBidi"/>
          <w:b w:val="0"/>
          <w:bCs w:val="0"/>
          <w:sz w:val="21"/>
          <w:szCs w:val="22"/>
        </w:rPr>
      </w:pPr>
      <w:r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1</w:t>
      </w:r>
      <w:r w:rsidRPr="00F260EA">
        <w:rPr>
          <w:rFonts w:asciiTheme="minorHAnsi" w:eastAsiaTheme="minorEastAsia" w:hAnsiTheme="minorHAnsi" w:cstheme="minorBidi"/>
          <w:b w:val="0"/>
          <w:bCs w:val="0"/>
          <w:sz w:val="21"/>
          <w:szCs w:val="22"/>
        </w:rPr>
        <w:t xml:space="preserve">. </w:t>
      </w:r>
      <w:r w:rsidR="00F260EA"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复习</w:t>
      </w:r>
      <w:r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了</w:t>
      </w:r>
      <w:r w:rsidR="00F260EA"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7</w:t>
      </w:r>
      <w:r w:rsidR="00F260EA" w:rsidRPr="00F260EA">
        <w:rPr>
          <w:rFonts w:asciiTheme="minorHAnsi" w:eastAsiaTheme="minorEastAsia" w:hAnsiTheme="minorHAnsi" w:cstheme="minorBidi"/>
          <w:b w:val="0"/>
          <w:bCs w:val="0"/>
          <w:sz w:val="21"/>
          <w:szCs w:val="22"/>
        </w:rPr>
        <w:t>4</w:t>
      </w:r>
      <w:r w:rsidR="00F260EA"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ls</w:t>
      </w:r>
      <w:r w:rsidR="00F260EA" w:rsidRPr="00F260EA">
        <w:rPr>
          <w:rFonts w:asciiTheme="minorHAnsi" w:eastAsiaTheme="minorEastAsia" w:hAnsiTheme="minorHAnsi" w:cstheme="minorBidi"/>
          <w:b w:val="0"/>
          <w:bCs w:val="0"/>
          <w:sz w:val="21"/>
          <w:szCs w:val="22"/>
        </w:rPr>
        <w:t>194</w:t>
      </w:r>
      <w:r w:rsidR="00F260EA"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的引脚和基本功能，以及环形计数器和扭环计数器的区别和实现方法</w:t>
      </w:r>
    </w:p>
    <w:p w14:paraId="1E67840F" w14:textId="2C839463" w:rsidR="000F7978" w:rsidRPr="00F260EA" w:rsidRDefault="00F260EA" w:rsidP="001960BE">
      <w:pPr>
        <w:pStyle w:val="2"/>
        <w:rPr>
          <w:rFonts w:asciiTheme="minorHAnsi" w:eastAsiaTheme="minorEastAsia" w:hAnsiTheme="minorHAnsi" w:cstheme="minorBidi"/>
          <w:b w:val="0"/>
          <w:bCs w:val="0"/>
          <w:sz w:val="21"/>
          <w:szCs w:val="22"/>
        </w:rPr>
      </w:pPr>
      <w:r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2</w:t>
      </w:r>
      <w:r w:rsidRPr="00F260EA">
        <w:rPr>
          <w:rFonts w:asciiTheme="minorHAnsi" w:eastAsiaTheme="minorEastAsia" w:hAnsiTheme="minorHAnsi" w:cstheme="minorBidi"/>
          <w:b w:val="0"/>
          <w:bCs w:val="0"/>
          <w:sz w:val="21"/>
          <w:szCs w:val="22"/>
        </w:rPr>
        <w:t xml:space="preserve">. </w:t>
      </w:r>
      <w:r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复习了对于模</w:t>
      </w:r>
      <w:r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M</w:t>
      </w:r>
      <w:r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计数器使用</w:t>
      </w:r>
      <w:r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7</w:t>
      </w:r>
      <w:r w:rsidRPr="00F260EA">
        <w:rPr>
          <w:rFonts w:asciiTheme="minorHAnsi" w:eastAsiaTheme="minorEastAsia" w:hAnsiTheme="minorHAnsi" w:cstheme="minorBidi"/>
          <w:b w:val="0"/>
          <w:bCs w:val="0"/>
          <w:sz w:val="21"/>
          <w:szCs w:val="22"/>
        </w:rPr>
        <w:t>4</w:t>
      </w:r>
      <w:r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ls</w:t>
      </w:r>
      <w:r w:rsidRPr="00F260EA">
        <w:rPr>
          <w:rFonts w:asciiTheme="minorHAnsi" w:eastAsiaTheme="minorEastAsia" w:hAnsiTheme="minorHAnsi" w:cstheme="minorBidi"/>
          <w:b w:val="0"/>
          <w:bCs w:val="0"/>
          <w:sz w:val="21"/>
          <w:szCs w:val="22"/>
        </w:rPr>
        <w:t>194</w:t>
      </w:r>
      <w:r w:rsidRPr="00F260EA">
        <w:rPr>
          <w:rFonts w:asciiTheme="minorHAnsi" w:eastAsiaTheme="minorEastAsia" w:hAnsiTheme="minorHAnsi" w:cstheme="minorBidi" w:hint="eastAsia"/>
          <w:b w:val="0"/>
          <w:bCs w:val="0"/>
          <w:sz w:val="21"/>
          <w:szCs w:val="22"/>
        </w:rPr>
        <w:t>实现的基本方法</w:t>
      </w:r>
    </w:p>
    <w:p w14:paraId="142C12FC" w14:textId="7FB50DB9" w:rsidR="00F260EA" w:rsidRDefault="00F260EA" w:rsidP="00F260EA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复习了状态图的画法，以及对于状态图画电路图的基本方法</w:t>
      </w:r>
    </w:p>
    <w:p w14:paraId="27D8CF69" w14:textId="3A6FF4CE" w:rsidR="00F260EA" w:rsidRPr="00F260EA" w:rsidRDefault="00F260EA" w:rsidP="00F260EA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复习了自启动检查和非自启动电路转化为自启动电路的基本方法</w:t>
      </w:r>
    </w:p>
    <w:sectPr w:rsidR="00F260EA" w:rsidRPr="00F260EA" w:rsidSect="009B4F32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B29476" w14:textId="77777777" w:rsidR="0086774F" w:rsidRDefault="0086774F" w:rsidP="00C565D5">
      <w:r>
        <w:separator/>
      </w:r>
    </w:p>
  </w:endnote>
  <w:endnote w:type="continuationSeparator" w:id="0">
    <w:p w14:paraId="7B0B5DD5" w14:textId="77777777" w:rsidR="0086774F" w:rsidRDefault="0086774F" w:rsidP="00C565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C9650C" w14:textId="77777777" w:rsidR="0086774F" w:rsidRDefault="0086774F" w:rsidP="00C565D5">
      <w:r>
        <w:separator/>
      </w:r>
    </w:p>
  </w:footnote>
  <w:footnote w:type="continuationSeparator" w:id="0">
    <w:p w14:paraId="7300600D" w14:textId="77777777" w:rsidR="0086774F" w:rsidRDefault="0086774F" w:rsidP="00C565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A05426"/>
    <w:multiLevelType w:val="hybridMultilevel"/>
    <w:tmpl w:val="87EE42E4"/>
    <w:lvl w:ilvl="0" w:tplc="C39AA72E">
      <w:start w:val="2"/>
      <w:numFmt w:val="decimalEnclosedCircle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08FD7A48"/>
    <w:multiLevelType w:val="hybridMultilevel"/>
    <w:tmpl w:val="E95402B4"/>
    <w:lvl w:ilvl="0" w:tplc="02C0FCF0">
      <w:start w:val="1"/>
      <w:numFmt w:val="decimalEnclosedCircle"/>
      <w:lvlText w:val="%1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1EF31872"/>
    <w:multiLevelType w:val="hybridMultilevel"/>
    <w:tmpl w:val="0DB06BD0"/>
    <w:lvl w:ilvl="0" w:tplc="02C0FCF0">
      <w:start w:val="1"/>
      <w:numFmt w:val="decimalEnclosedCircle"/>
      <w:lvlText w:val="%1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22070E1A"/>
    <w:multiLevelType w:val="hybridMultilevel"/>
    <w:tmpl w:val="4DE8282E"/>
    <w:lvl w:ilvl="0" w:tplc="02C0FCF0">
      <w:start w:val="1"/>
      <w:numFmt w:val="decimalEnclosedCircle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" w15:restartNumberingAfterBreak="0">
    <w:nsid w:val="3456025C"/>
    <w:multiLevelType w:val="hybridMultilevel"/>
    <w:tmpl w:val="282479F8"/>
    <w:lvl w:ilvl="0" w:tplc="02C0FCF0">
      <w:start w:val="1"/>
      <w:numFmt w:val="decimalEnclosedCircle"/>
      <w:lvlText w:val="%1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55AC5E12"/>
    <w:multiLevelType w:val="hybridMultilevel"/>
    <w:tmpl w:val="A92A5836"/>
    <w:lvl w:ilvl="0" w:tplc="02C0FCF0">
      <w:start w:val="1"/>
      <w:numFmt w:val="decimalEnclosedCircle"/>
      <w:lvlText w:val="%1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59740EAD"/>
    <w:multiLevelType w:val="hybridMultilevel"/>
    <w:tmpl w:val="701C7F06"/>
    <w:lvl w:ilvl="0" w:tplc="02C0FCF0">
      <w:start w:val="1"/>
      <w:numFmt w:val="decimalEnclosedCircle"/>
      <w:lvlText w:val="%1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7" w15:restartNumberingAfterBreak="0">
    <w:nsid w:val="66151309"/>
    <w:multiLevelType w:val="hybridMultilevel"/>
    <w:tmpl w:val="38A22E6C"/>
    <w:lvl w:ilvl="0" w:tplc="C39AA72E">
      <w:start w:val="2"/>
      <w:numFmt w:val="decimalEnclosedCircle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 w16cid:durableId="1858345366">
    <w:abstractNumId w:val="3"/>
  </w:num>
  <w:num w:numId="2" w16cid:durableId="1791901149">
    <w:abstractNumId w:val="7"/>
  </w:num>
  <w:num w:numId="3" w16cid:durableId="2036154825">
    <w:abstractNumId w:val="4"/>
  </w:num>
  <w:num w:numId="4" w16cid:durableId="1759059975">
    <w:abstractNumId w:val="1"/>
  </w:num>
  <w:num w:numId="5" w16cid:durableId="1525556271">
    <w:abstractNumId w:val="0"/>
  </w:num>
  <w:num w:numId="6" w16cid:durableId="2008049413">
    <w:abstractNumId w:val="5"/>
  </w:num>
  <w:num w:numId="7" w16cid:durableId="1377046426">
    <w:abstractNumId w:val="2"/>
  </w:num>
  <w:num w:numId="8" w16cid:durableId="116629005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86279"/>
    <w:rsid w:val="00063117"/>
    <w:rsid w:val="00066A01"/>
    <w:rsid w:val="00087F96"/>
    <w:rsid w:val="0009784F"/>
    <w:rsid w:val="000C0C5F"/>
    <w:rsid w:val="000E11E4"/>
    <w:rsid w:val="000F0D08"/>
    <w:rsid w:val="000F7978"/>
    <w:rsid w:val="00144184"/>
    <w:rsid w:val="001618B5"/>
    <w:rsid w:val="001960BE"/>
    <w:rsid w:val="00196D32"/>
    <w:rsid w:val="001B60F2"/>
    <w:rsid w:val="00256D6B"/>
    <w:rsid w:val="0027585B"/>
    <w:rsid w:val="00291A8D"/>
    <w:rsid w:val="002A7443"/>
    <w:rsid w:val="002C0CB7"/>
    <w:rsid w:val="0032738D"/>
    <w:rsid w:val="003727A9"/>
    <w:rsid w:val="003A2A8B"/>
    <w:rsid w:val="00480658"/>
    <w:rsid w:val="00493FD1"/>
    <w:rsid w:val="00536CDB"/>
    <w:rsid w:val="0053769F"/>
    <w:rsid w:val="00596A5F"/>
    <w:rsid w:val="005B3BEB"/>
    <w:rsid w:val="005D6D44"/>
    <w:rsid w:val="00615C1F"/>
    <w:rsid w:val="00654BD4"/>
    <w:rsid w:val="00661812"/>
    <w:rsid w:val="00672690"/>
    <w:rsid w:val="00682BF8"/>
    <w:rsid w:val="006952DD"/>
    <w:rsid w:val="006A69CE"/>
    <w:rsid w:val="006A6E4C"/>
    <w:rsid w:val="006B077E"/>
    <w:rsid w:val="006F005F"/>
    <w:rsid w:val="006F6DC5"/>
    <w:rsid w:val="00707437"/>
    <w:rsid w:val="00736CC9"/>
    <w:rsid w:val="00744062"/>
    <w:rsid w:val="0086774F"/>
    <w:rsid w:val="008A4408"/>
    <w:rsid w:val="008B45AF"/>
    <w:rsid w:val="008B6146"/>
    <w:rsid w:val="00911A29"/>
    <w:rsid w:val="00942DED"/>
    <w:rsid w:val="009775A9"/>
    <w:rsid w:val="009866EB"/>
    <w:rsid w:val="009879D7"/>
    <w:rsid w:val="009B4F32"/>
    <w:rsid w:val="009D6771"/>
    <w:rsid w:val="009E334F"/>
    <w:rsid w:val="00A15FB1"/>
    <w:rsid w:val="00A22BF3"/>
    <w:rsid w:val="00A27670"/>
    <w:rsid w:val="00A31275"/>
    <w:rsid w:val="00A413D5"/>
    <w:rsid w:val="00A94DAD"/>
    <w:rsid w:val="00AC709D"/>
    <w:rsid w:val="00B04C62"/>
    <w:rsid w:val="00B05B5B"/>
    <w:rsid w:val="00B11142"/>
    <w:rsid w:val="00B14527"/>
    <w:rsid w:val="00B878FD"/>
    <w:rsid w:val="00C0653A"/>
    <w:rsid w:val="00C17D68"/>
    <w:rsid w:val="00C565D5"/>
    <w:rsid w:val="00C621AE"/>
    <w:rsid w:val="00CA3B78"/>
    <w:rsid w:val="00D11FDB"/>
    <w:rsid w:val="00D50AA4"/>
    <w:rsid w:val="00D65171"/>
    <w:rsid w:val="00D81F16"/>
    <w:rsid w:val="00E41A70"/>
    <w:rsid w:val="00E81386"/>
    <w:rsid w:val="00ED3E1B"/>
    <w:rsid w:val="00F06D3B"/>
    <w:rsid w:val="00F260EA"/>
    <w:rsid w:val="00F31632"/>
    <w:rsid w:val="00F60705"/>
    <w:rsid w:val="00F774B7"/>
    <w:rsid w:val="00F86279"/>
    <w:rsid w:val="00FE239E"/>
    <w:rsid w:val="00FE291B"/>
    <w:rsid w:val="00FF1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E0AD83C"/>
  <w15:chartTrackingRefBased/>
  <w15:docId w15:val="{068A6456-6137-4AA8-A7CB-03DED1182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F797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F7978"/>
    <w:pPr>
      <w:keepNext/>
      <w:keepLines/>
      <w:spacing w:before="240" w:after="240" w:line="360" w:lineRule="auto"/>
      <w:jc w:val="center"/>
      <w:outlineLvl w:val="0"/>
    </w:pPr>
    <w:rPr>
      <w:b/>
      <w:bCs/>
      <w:kern w:val="44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0F7978"/>
    <w:pPr>
      <w:keepNext/>
      <w:keepLines/>
      <w:outlineLvl w:val="1"/>
    </w:pPr>
    <w:rPr>
      <w:rFonts w:asciiTheme="majorHAnsi" w:eastAsiaTheme="majorEastAsia" w:hAnsiTheme="majorHAnsi" w:cstheme="majorBidi"/>
      <w:b/>
      <w:bCs/>
      <w:sz w:val="30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05B5B"/>
    <w:pPr>
      <w:ind w:firstLineChars="200" w:firstLine="420"/>
    </w:pPr>
  </w:style>
  <w:style w:type="character" w:styleId="a5">
    <w:name w:val="Placeholder Text"/>
    <w:basedOn w:val="a0"/>
    <w:uiPriority w:val="99"/>
    <w:semiHidden/>
    <w:rsid w:val="00B05B5B"/>
    <w:rPr>
      <w:color w:val="808080"/>
    </w:rPr>
  </w:style>
  <w:style w:type="table" w:styleId="a6">
    <w:name w:val="Table Grid"/>
    <w:basedOn w:val="a1"/>
    <w:uiPriority w:val="59"/>
    <w:rsid w:val="0032738D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标题 1 字符"/>
    <w:basedOn w:val="a0"/>
    <w:link w:val="1"/>
    <w:uiPriority w:val="9"/>
    <w:rsid w:val="000F7978"/>
    <w:rPr>
      <w:b/>
      <w:bCs/>
      <w:kern w:val="44"/>
      <w:sz w:val="36"/>
      <w:szCs w:val="36"/>
    </w:rPr>
  </w:style>
  <w:style w:type="character" w:customStyle="1" w:styleId="20">
    <w:name w:val="标题 2 字符"/>
    <w:basedOn w:val="a0"/>
    <w:link w:val="2"/>
    <w:uiPriority w:val="9"/>
    <w:rsid w:val="000F7978"/>
    <w:rPr>
      <w:rFonts w:asciiTheme="majorHAnsi" w:eastAsiaTheme="majorEastAsia" w:hAnsiTheme="majorHAnsi" w:cstheme="majorBidi"/>
      <w:b/>
      <w:bCs/>
      <w:sz w:val="30"/>
      <w:szCs w:val="30"/>
    </w:rPr>
  </w:style>
  <w:style w:type="paragraph" w:styleId="a7">
    <w:name w:val="header"/>
    <w:basedOn w:val="a"/>
    <w:link w:val="a8"/>
    <w:uiPriority w:val="99"/>
    <w:unhideWhenUsed/>
    <w:rsid w:val="00C565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C565D5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C565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C565D5"/>
    <w:rPr>
      <w:sz w:val="18"/>
      <w:szCs w:val="18"/>
    </w:rPr>
  </w:style>
  <w:style w:type="character" w:customStyle="1" w:styleId="a4">
    <w:name w:val="列表段落 字符"/>
    <w:basedOn w:val="a0"/>
    <w:link w:val="a3"/>
    <w:uiPriority w:val="34"/>
    <w:rsid w:val="001960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7.png"/><Relationship Id="rId68" Type="http://schemas.openxmlformats.org/officeDocument/2006/relationships/image" Target="media/image42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7.jpeg"/><Relationship Id="rId58" Type="http://schemas.openxmlformats.org/officeDocument/2006/relationships/image" Target="media/image32.jpeg"/><Relationship Id="rId66" Type="http://schemas.openxmlformats.org/officeDocument/2006/relationships/image" Target="media/image40.png"/><Relationship Id="rId5" Type="http://schemas.openxmlformats.org/officeDocument/2006/relationships/footnotes" Target="footnotes.xml"/><Relationship Id="rId61" Type="http://schemas.openxmlformats.org/officeDocument/2006/relationships/image" Target="media/image35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image" Target="media/image30.jpeg"/><Relationship Id="rId64" Type="http://schemas.openxmlformats.org/officeDocument/2006/relationships/image" Target="media/image38.png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5.jpe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jpeg"/><Relationship Id="rId59" Type="http://schemas.openxmlformats.org/officeDocument/2006/relationships/image" Target="media/image33.jpeg"/><Relationship Id="rId67" Type="http://schemas.openxmlformats.org/officeDocument/2006/relationships/image" Target="media/image41.pn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8.jpeg"/><Relationship Id="rId62" Type="http://schemas.openxmlformats.org/officeDocument/2006/relationships/image" Target="media/image36.png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57" Type="http://schemas.openxmlformats.org/officeDocument/2006/relationships/image" Target="media/image31.jpeg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6.jpeg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4.jpeg"/><Relationship Id="rId55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</TotalTime>
  <Pages>20</Pages>
  <Words>838</Words>
  <Characters>4783</Characters>
  <Application>Microsoft Office Word</Application>
  <DocSecurity>0</DocSecurity>
  <Lines>39</Lines>
  <Paragraphs>11</Paragraphs>
  <ScaleCrop>false</ScaleCrop>
  <Company/>
  <LinksUpToDate>false</LinksUpToDate>
  <CharactersWithSpaces>5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彪可欣</dc:creator>
  <cp:keywords/>
  <dc:description/>
  <cp:lastModifiedBy>ZF Han</cp:lastModifiedBy>
  <cp:revision>47</cp:revision>
  <dcterms:created xsi:type="dcterms:W3CDTF">2019-11-25T12:46:00Z</dcterms:created>
  <dcterms:modified xsi:type="dcterms:W3CDTF">2025-01-06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